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424" r:id="rId2"/>
    <p:sldId id="507" r:id="rId3"/>
    <p:sldId id="545" r:id="rId4"/>
    <p:sldId id="506" r:id="rId5"/>
    <p:sldId id="508" r:id="rId6"/>
    <p:sldId id="511" r:id="rId7"/>
    <p:sldId id="512" r:id="rId8"/>
    <p:sldId id="513" r:id="rId9"/>
    <p:sldId id="532" r:id="rId10"/>
    <p:sldId id="533" r:id="rId11"/>
    <p:sldId id="525" r:id="rId12"/>
    <p:sldId id="526" r:id="rId13"/>
    <p:sldId id="537" r:id="rId14"/>
    <p:sldId id="535" r:id="rId15"/>
    <p:sldId id="536" r:id="rId16"/>
    <p:sldId id="539" r:id="rId17"/>
    <p:sldId id="538" r:id="rId18"/>
    <p:sldId id="540" r:id="rId19"/>
    <p:sldId id="527" r:id="rId20"/>
    <p:sldId id="551" r:id="rId21"/>
    <p:sldId id="516" r:id="rId22"/>
    <p:sldId id="528" r:id="rId23"/>
    <p:sldId id="541" r:id="rId24"/>
    <p:sldId id="517" r:id="rId25"/>
    <p:sldId id="518" r:id="rId26"/>
    <p:sldId id="519" r:id="rId27"/>
    <p:sldId id="520" r:id="rId28"/>
    <p:sldId id="521" r:id="rId29"/>
    <p:sldId id="522" r:id="rId30"/>
    <p:sldId id="542" r:id="rId31"/>
    <p:sldId id="546" r:id="rId32"/>
    <p:sldId id="547" r:id="rId33"/>
    <p:sldId id="548" r:id="rId34"/>
    <p:sldId id="549" r:id="rId35"/>
    <p:sldId id="550" r:id="rId36"/>
    <p:sldId id="523" r:id="rId37"/>
    <p:sldId id="362" r:id="rId38"/>
    <p:sldId id="529" r:id="rId39"/>
    <p:sldId id="544" r:id="rId40"/>
    <p:sldId id="543" r:id="rId41"/>
    <p:sldId id="530" r:id="rId42"/>
    <p:sldId id="531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336600"/>
    <a:srgbClr val="669900"/>
    <a:srgbClr val="D5E1EF"/>
    <a:srgbClr val="DDDAC1"/>
    <a:srgbClr val="ECEADC"/>
    <a:srgbClr val="EFF4E4"/>
    <a:srgbClr val="FFFFFF"/>
    <a:srgbClr val="FF00FF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D0D6D0-8BCB-41A2-AF19-A6762D8C9825}" v="66" dt="2022-02-24T18:08:42.7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16" autoAdjust="0"/>
    <p:restoredTop sz="89417" autoAdjust="0"/>
  </p:normalViewPr>
  <p:slideViewPr>
    <p:cSldViewPr>
      <p:cViewPr varScale="1">
        <p:scale>
          <a:sx n="106" d="100"/>
          <a:sy n="106" d="100"/>
        </p:scale>
        <p:origin x="1116" y="114"/>
      </p:cViewPr>
      <p:guideLst>
        <p:guide orient="horz" pos="3552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2ED0D6D0-8BCB-41A2-AF19-A6762D8C9825}"/>
    <pc:docChg chg="undo custSel addSld modSld sldOrd">
      <pc:chgData name="Daniel Olivença" userId="a14c1f9231420ce7" providerId="LiveId" clId="{2ED0D6D0-8BCB-41A2-AF19-A6762D8C9825}" dt="2022-02-24T18:08:42.724" v="764"/>
      <pc:docMkLst>
        <pc:docMk/>
      </pc:docMkLst>
      <pc:sldChg chg="modSp mod">
        <pc:chgData name="Daniel Olivença" userId="a14c1f9231420ce7" providerId="LiveId" clId="{2ED0D6D0-8BCB-41A2-AF19-A6762D8C9825}" dt="2022-02-23T21:54:00.634" v="671" actId="207"/>
        <pc:sldMkLst>
          <pc:docMk/>
          <pc:sldMk cId="0" sldId="424"/>
        </pc:sldMkLst>
        <pc:spChg chg="mod">
          <ac:chgData name="Daniel Olivença" userId="a14c1f9231420ce7" providerId="LiveId" clId="{2ED0D6D0-8BCB-41A2-AF19-A6762D8C9825}" dt="2022-02-23T21:54:00.634" v="671" actId="207"/>
          <ac:spMkLst>
            <pc:docMk/>
            <pc:sldMk cId="0" sldId="424"/>
            <ac:spMk id="8" creationId="{00000000-0000-0000-0000-000000000000}"/>
          </ac:spMkLst>
        </pc:spChg>
        <pc:spChg chg="mod">
          <ac:chgData name="Daniel Olivença" userId="a14c1f9231420ce7" providerId="LiveId" clId="{2ED0D6D0-8BCB-41A2-AF19-A6762D8C9825}" dt="2022-02-23T21:45:07.769" v="628" actId="20577"/>
          <ac:spMkLst>
            <pc:docMk/>
            <pc:sldMk cId="0" sldId="424"/>
            <ac:spMk id="147459" creationId="{00000000-0000-0000-0000-000000000000}"/>
          </ac:spMkLst>
        </pc:spChg>
      </pc:sldChg>
      <pc:sldChg chg="modAnim modNotesTx">
        <pc:chgData name="Daniel Olivença" userId="a14c1f9231420ce7" providerId="LiveId" clId="{2ED0D6D0-8BCB-41A2-AF19-A6762D8C9825}" dt="2022-02-24T18:08:23.131" v="762"/>
        <pc:sldMkLst>
          <pc:docMk/>
          <pc:sldMk cId="2077812972" sldId="506"/>
        </pc:sldMkLst>
      </pc:sldChg>
      <pc:sldChg chg="modSp mod">
        <pc:chgData name="Daniel Olivença" userId="a14c1f9231420ce7" providerId="LiveId" clId="{2ED0D6D0-8BCB-41A2-AF19-A6762D8C9825}" dt="2022-02-23T20:52:04.570" v="513" actId="20577"/>
        <pc:sldMkLst>
          <pc:docMk/>
          <pc:sldMk cId="1745319115" sldId="522"/>
        </pc:sldMkLst>
        <pc:spChg chg="mod">
          <ac:chgData name="Daniel Olivença" userId="a14c1f9231420ce7" providerId="LiveId" clId="{2ED0D6D0-8BCB-41A2-AF19-A6762D8C9825}" dt="2022-02-23T20:52:04.570" v="513" actId="20577"/>
          <ac:spMkLst>
            <pc:docMk/>
            <pc:sldMk cId="1745319115" sldId="522"/>
            <ac:spMk id="23" creationId="{00000000-0000-0000-0000-000000000000}"/>
          </ac:spMkLst>
        </pc:spChg>
      </pc:sldChg>
      <pc:sldChg chg="modAnim">
        <pc:chgData name="Daniel Olivença" userId="a14c1f9231420ce7" providerId="LiveId" clId="{2ED0D6D0-8BCB-41A2-AF19-A6762D8C9825}" dt="2022-02-24T18:08:35.180" v="763"/>
        <pc:sldMkLst>
          <pc:docMk/>
          <pc:sldMk cId="2216965821" sldId="525"/>
        </pc:sldMkLst>
      </pc:sldChg>
      <pc:sldChg chg="modSp mod">
        <pc:chgData name="Daniel Olivença" userId="a14c1f9231420ce7" providerId="LiveId" clId="{2ED0D6D0-8BCB-41A2-AF19-A6762D8C9825}" dt="2022-02-24T17:58:19.402" v="743" actId="20577"/>
        <pc:sldMkLst>
          <pc:docMk/>
          <pc:sldMk cId="1606260548" sldId="526"/>
        </pc:sldMkLst>
        <pc:spChg chg="mod">
          <ac:chgData name="Daniel Olivença" userId="a14c1f9231420ce7" providerId="LiveId" clId="{2ED0D6D0-8BCB-41A2-AF19-A6762D8C9825}" dt="2022-02-24T17:58:19.402" v="743" actId="20577"/>
          <ac:spMkLst>
            <pc:docMk/>
            <pc:sldMk cId="1606260548" sldId="526"/>
            <ac:spMk id="16" creationId="{AFF10DD8-3BE1-486A-B9BC-716C3C7447ED}"/>
          </ac:spMkLst>
        </pc:spChg>
      </pc:sldChg>
      <pc:sldChg chg="modSp">
        <pc:chgData name="Daniel Olivença" userId="a14c1f9231420ce7" providerId="LiveId" clId="{2ED0D6D0-8BCB-41A2-AF19-A6762D8C9825}" dt="2022-02-23T20:35:55.587" v="511" actId="20577"/>
        <pc:sldMkLst>
          <pc:docMk/>
          <pc:sldMk cId="3476267491" sldId="528"/>
        </pc:sldMkLst>
        <pc:spChg chg="mod">
          <ac:chgData name="Daniel Olivença" userId="a14c1f9231420ce7" providerId="LiveId" clId="{2ED0D6D0-8BCB-41A2-AF19-A6762D8C9825}" dt="2022-02-23T20:35:55.587" v="511" actId="20577"/>
          <ac:spMkLst>
            <pc:docMk/>
            <pc:sldMk cId="3476267491" sldId="528"/>
            <ac:spMk id="3" creationId="{00000000-0000-0000-0000-000000000000}"/>
          </ac:spMkLst>
        </pc:spChg>
      </pc:sldChg>
      <pc:sldChg chg="ord">
        <pc:chgData name="Daniel Olivença" userId="a14c1f9231420ce7" providerId="LiveId" clId="{2ED0D6D0-8BCB-41A2-AF19-A6762D8C9825}" dt="2022-02-22T23:30:41.944" v="486"/>
        <pc:sldMkLst>
          <pc:docMk/>
          <pc:sldMk cId="870362825" sldId="530"/>
        </pc:sldMkLst>
      </pc:sldChg>
      <pc:sldChg chg="modSp mod">
        <pc:chgData name="Daniel Olivença" userId="a14c1f9231420ce7" providerId="LiveId" clId="{2ED0D6D0-8BCB-41A2-AF19-A6762D8C9825}" dt="2022-02-24T18:07:43.703" v="759"/>
        <pc:sldMkLst>
          <pc:docMk/>
          <pc:sldMk cId="668058279" sldId="535"/>
        </pc:sldMkLst>
        <pc:spChg chg="mod">
          <ac:chgData name="Daniel Olivença" userId="a14c1f9231420ce7" providerId="LiveId" clId="{2ED0D6D0-8BCB-41A2-AF19-A6762D8C9825}" dt="2022-02-24T18:07:43.703" v="759"/>
          <ac:spMkLst>
            <pc:docMk/>
            <pc:sldMk cId="668058279" sldId="535"/>
            <ac:spMk id="9" creationId="{20712A43-998A-44DE-88F5-C218B4E73ABD}"/>
          </ac:spMkLst>
        </pc:spChg>
      </pc:sldChg>
      <pc:sldChg chg="modSp mod">
        <pc:chgData name="Daniel Olivença" userId="a14c1f9231420ce7" providerId="LiveId" clId="{2ED0D6D0-8BCB-41A2-AF19-A6762D8C9825}" dt="2022-02-24T18:07:49.800" v="760"/>
        <pc:sldMkLst>
          <pc:docMk/>
          <pc:sldMk cId="2582910605" sldId="536"/>
        </pc:sldMkLst>
        <pc:spChg chg="mod">
          <ac:chgData name="Daniel Olivença" userId="a14c1f9231420ce7" providerId="LiveId" clId="{2ED0D6D0-8BCB-41A2-AF19-A6762D8C9825}" dt="2022-02-24T18:07:49.800" v="760"/>
          <ac:spMkLst>
            <pc:docMk/>
            <pc:sldMk cId="2582910605" sldId="536"/>
            <ac:spMk id="9" creationId="{69DF8038-3A88-4479-837E-B2C1CD524D92}"/>
          </ac:spMkLst>
        </pc:spChg>
      </pc:sldChg>
      <pc:sldChg chg="modSp mod">
        <pc:chgData name="Daniel Olivença" userId="a14c1f9231420ce7" providerId="LiveId" clId="{2ED0D6D0-8BCB-41A2-AF19-A6762D8C9825}" dt="2022-02-24T18:07:35.609" v="758" actId="1076"/>
        <pc:sldMkLst>
          <pc:docMk/>
          <pc:sldMk cId="3297095027" sldId="537"/>
        </pc:sldMkLst>
        <pc:spChg chg="mod">
          <ac:chgData name="Daniel Olivença" userId="a14c1f9231420ce7" providerId="LiveId" clId="{2ED0D6D0-8BCB-41A2-AF19-A6762D8C9825}" dt="2022-02-24T18:07:35.609" v="758" actId="1076"/>
          <ac:spMkLst>
            <pc:docMk/>
            <pc:sldMk cId="3297095027" sldId="537"/>
            <ac:spMk id="9" creationId="{E17758C2-2362-4C4B-8F22-41D74CAD84AA}"/>
          </ac:spMkLst>
        </pc:spChg>
      </pc:sldChg>
      <pc:sldChg chg="modSp mod modAnim">
        <pc:chgData name="Daniel Olivença" userId="a14c1f9231420ce7" providerId="LiveId" clId="{2ED0D6D0-8BCB-41A2-AF19-A6762D8C9825}" dt="2022-02-24T18:08:42.724" v="764"/>
        <pc:sldMkLst>
          <pc:docMk/>
          <pc:sldMk cId="1880132135" sldId="539"/>
        </pc:sldMkLst>
        <pc:spChg chg="mod">
          <ac:chgData name="Daniel Olivença" userId="a14c1f9231420ce7" providerId="LiveId" clId="{2ED0D6D0-8BCB-41A2-AF19-A6762D8C9825}" dt="2022-02-24T18:07:59.145" v="761"/>
          <ac:spMkLst>
            <pc:docMk/>
            <pc:sldMk cId="1880132135" sldId="539"/>
            <ac:spMk id="12" creationId="{EBB70D82-DAB2-41DD-8FED-AB98087596D0}"/>
          </ac:spMkLst>
        </pc:spChg>
      </pc:sldChg>
      <pc:sldChg chg="delSp modSp mod modNotesTx">
        <pc:chgData name="Daniel Olivença" userId="a14c1f9231420ce7" providerId="LiveId" clId="{2ED0D6D0-8BCB-41A2-AF19-A6762D8C9825}" dt="2022-02-23T19:49:36.159" v="510" actId="20577"/>
        <pc:sldMkLst>
          <pc:docMk/>
          <pc:sldMk cId="843037812" sldId="540"/>
        </pc:sldMkLst>
        <pc:spChg chg="mod">
          <ac:chgData name="Daniel Olivença" userId="a14c1f9231420ce7" providerId="LiveId" clId="{2ED0D6D0-8BCB-41A2-AF19-A6762D8C9825}" dt="2022-02-23T19:49:19.958" v="508" actId="14100"/>
          <ac:spMkLst>
            <pc:docMk/>
            <pc:sldMk cId="843037812" sldId="540"/>
            <ac:spMk id="9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4.980" v="502" actId="478"/>
          <ac:spMkLst>
            <pc:docMk/>
            <pc:sldMk cId="843037812" sldId="540"/>
            <ac:spMk id="10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9.338" v="503" actId="478"/>
          <ac:spMkLst>
            <pc:docMk/>
            <pc:sldMk cId="843037812" sldId="540"/>
            <ac:spMk id="11" creationId="{00000000-0000-0000-0000-000000000000}"/>
          </ac:spMkLst>
        </pc:spChg>
      </pc:sldChg>
      <pc:sldChg chg="addSp modSp new mod ord">
        <pc:chgData name="Daniel Olivença" userId="a14c1f9231420ce7" providerId="LiveId" clId="{2ED0D6D0-8BCB-41A2-AF19-A6762D8C9825}" dt="2022-02-22T23:25:17.808" v="484"/>
        <pc:sldMkLst>
          <pc:docMk/>
          <pc:sldMk cId="560368889" sldId="543"/>
        </pc:sldMkLst>
        <pc:spChg chg="add mod">
          <ac:chgData name="Daniel Olivença" userId="a14c1f9231420ce7" providerId="LiveId" clId="{2ED0D6D0-8BCB-41A2-AF19-A6762D8C9825}" dt="2022-02-22T22:54:28.963" v="103" actId="207"/>
          <ac:spMkLst>
            <pc:docMk/>
            <pc:sldMk cId="560368889" sldId="543"/>
            <ac:spMk id="4" creationId="{7A322B6D-2032-46A5-9AF1-C267E3A6EF02}"/>
          </ac:spMkLst>
        </pc:spChg>
        <pc:picChg chg="add mod modCrop">
          <ac:chgData name="Daniel Olivença" userId="a14c1f9231420ce7" providerId="LiveId" clId="{2ED0D6D0-8BCB-41A2-AF19-A6762D8C9825}" dt="2022-02-22T22:50:40.147" v="12" actId="14100"/>
          <ac:picMkLst>
            <pc:docMk/>
            <pc:sldMk cId="560368889" sldId="543"/>
            <ac:picMk id="6" creationId="{512CDCFE-D203-4B1C-9695-395AB0461565}"/>
          </ac:picMkLst>
        </pc:picChg>
      </pc:sldChg>
      <pc:sldChg chg="addSp delSp modSp new mod ord">
        <pc:chgData name="Daniel Olivença" userId="a14c1f9231420ce7" providerId="LiveId" clId="{2ED0D6D0-8BCB-41A2-AF19-A6762D8C9825}" dt="2022-02-22T23:43:31.379" v="489" actId="207"/>
        <pc:sldMkLst>
          <pc:docMk/>
          <pc:sldMk cId="3431013521" sldId="544"/>
        </pc:sldMkLst>
        <pc:spChg chg="add del mod">
          <ac:chgData name="Daniel Olivença" userId="a14c1f9231420ce7" providerId="LiveId" clId="{2ED0D6D0-8BCB-41A2-AF19-A6762D8C9825}" dt="2022-02-22T22:53:03.282" v="60" actId="478"/>
          <ac:spMkLst>
            <pc:docMk/>
            <pc:sldMk cId="3431013521" sldId="544"/>
            <ac:spMk id="3" creationId="{3FC4216A-6804-4CB9-93F6-D8505E7AA7D6}"/>
          </ac:spMkLst>
        </pc:spChg>
        <pc:spChg chg="add mod">
          <ac:chgData name="Daniel Olivença" userId="a14c1f9231420ce7" providerId="LiveId" clId="{2ED0D6D0-8BCB-41A2-AF19-A6762D8C9825}" dt="2022-02-22T22:54:16.204" v="102" actId="207"/>
          <ac:spMkLst>
            <pc:docMk/>
            <pc:sldMk cId="3431013521" sldId="544"/>
            <ac:spMk id="4" creationId="{EA7603C1-F9A5-43A0-8A74-279141944EAE}"/>
          </ac:spMkLst>
        </pc:spChg>
        <pc:spChg chg="add mod">
          <ac:chgData name="Daniel Olivença" userId="a14c1f9231420ce7" providerId="LiveId" clId="{2ED0D6D0-8BCB-41A2-AF19-A6762D8C9825}" dt="2022-02-22T23:43:31.379" v="489" actId="207"/>
          <ac:spMkLst>
            <pc:docMk/>
            <pc:sldMk cId="3431013521" sldId="544"/>
            <ac:spMk id="5" creationId="{1A73AA61-3F35-4E52-A853-DA4CBCD2D6D1}"/>
          </ac:spMkLst>
        </pc:spChg>
        <pc:spChg chg="add del mod">
          <ac:chgData name="Daniel Olivença" userId="a14c1f9231420ce7" providerId="LiveId" clId="{2ED0D6D0-8BCB-41A2-AF19-A6762D8C9825}" dt="2022-02-22T22:54:04.945" v="101" actId="478"/>
          <ac:spMkLst>
            <pc:docMk/>
            <pc:sldMk cId="3431013521" sldId="544"/>
            <ac:spMk id="6" creationId="{E927C262-261C-437F-AEC1-CF0CB486A59E}"/>
          </ac:spMkLst>
        </pc:spChg>
        <pc:spChg chg="add mod">
          <ac:chgData name="Daniel Olivença" userId="a14c1f9231420ce7" providerId="LiveId" clId="{2ED0D6D0-8BCB-41A2-AF19-A6762D8C9825}" dt="2022-02-22T23:23:19.885" v="446" actId="20577"/>
          <ac:spMkLst>
            <pc:docMk/>
            <pc:sldMk cId="3431013521" sldId="544"/>
            <ac:spMk id="8" creationId="{70A52070-1932-4DE0-9F92-C921D516F42D}"/>
          </ac:spMkLst>
        </pc:spChg>
        <pc:spChg chg="add mod">
          <ac:chgData name="Daniel Olivença" userId="a14c1f9231420ce7" providerId="LiveId" clId="{2ED0D6D0-8BCB-41A2-AF19-A6762D8C9825}" dt="2022-02-22T23:24:29.252" v="478" actId="1076"/>
          <ac:spMkLst>
            <pc:docMk/>
            <pc:sldMk cId="3431013521" sldId="544"/>
            <ac:spMk id="9" creationId="{DA6B04CE-7413-4CAD-9319-67F90F4E7CA5}"/>
          </ac:spMkLst>
        </pc:spChg>
      </pc:sldChg>
      <pc:sldChg chg="addSp delSp modSp new mod">
        <pc:chgData name="Daniel Olivença" userId="a14c1f9231420ce7" providerId="LiveId" clId="{2ED0D6D0-8BCB-41A2-AF19-A6762D8C9825}" dt="2022-02-22T23:17:37.007" v="381" actId="20577"/>
        <pc:sldMkLst>
          <pc:docMk/>
          <pc:sldMk cId="4192843646" sldId="545"/>
        </pc:sldMkLst>
        <pc:spChg chg="add mod">
          <ac:chgData name="Daniel Olivença" userId="a14c1f9231420ce7" providerId="LiveId" clId="{2ED0D6D0-8BCB-41A2-AF19-A6762D8C9825}" dt="2022-02-22T23:00:24.100" v="110" actId="207"/>
          <ac:spMkLst>
            <pc:docMk/>
            <pc:sldMk cId="4192843646" sldId="545"/>
            <ac:spMk id="4" creationId="{7342EAC6-AC08-4C9F-984B-13CA7C59BD73}"/>
          </ac:spMkLst>
        </pc:spChg>
        <pc:spChg chg="add mod">
          <ac:chgData name="Daniel Olivença" userId="a14c1f9231420ce7" providerId="LiveId" clId="{2ED0D6D0-8BCB-41A2-AF19-A6762D8C9825}" dt="2022-02-22T23:17:27.438" v="371" actId="20577"/>
          <ac:spMkLst>
            <pc:docMk/>
            <pc:sldMk cId="4192843646" sldId="545"/>
            <ac:spMk id="6" creationId="{6DCB82B9-37B3-4E47-8727-071853CE3486}"/>
          </ac:spMkLst>
        </pc:spChg>
        <pc:spChg chg="add mod">
          <ac:chgData name="Daniel Olivença" userId="a14c1f9231420ce7" providerId="LiveId" clId="{2ED0D6D0-8BCB-41A2-AF19-A6762D8C9825}" dt="2022-02-22T23:09:14.080" v="282" actId="1076"/>
          <ac:spMkLst>
            <pc:docMk/>
            <pc:sldMk cId="4192843646" sldId="545"/>
            <ac:spMk id="8" creationId="{DABF9BD2-90A9-46B9-B189-4CBD7B1DCC5B}"/>
          </ac:spMkLst>
        </pc:spChg>
        <pc:spChg chg="add mod">
          <ac:chgData name="Daniel Olivença" userId="a14c1f9231420ce7" providerId="LiveId" clId="{2ED0D6D0-8BCB-41A2-AF19-A6762D8C9825}" dt="2022-02-22T23:17:37.007" v="381" actId="20577"/>
          <ac:spMkLst>
            <pc:docMk/>
            <pc:sldMk cId="4192843646" sldId="545"/>
            <ac:spMk id="9" creationId="{FB42383B-C17E-47A8-A3F5-186443079CF2}"/>
          </ac:spMkLst>
        </pc:spChg>
        <pc:spChg chg="add mod">
          <ac:chgData name="Daniel Olivença" userId="a14c1f9231420ce7" providerId="LiveId" clId="{2ED0D6D0-8BCB-41A2-AF19-A6762D8C9825}" dt="2022-02-22T23:12:57.426" v="358" actId="20577"/>
          <ac:spMkLst>
            <pc:docMk/>
            <pc:sldMk cId="4192843646" sldId="545"/>
            <ac:spMk id="10" creationId="{1A1EA2BF-607C-4017-AF43-05B9254D716C}"/>
          </ac:spMkLst>
        </pc:spChg>
        <pc:spChg chg="add del mod">
          <ac:chgData name="Daniel Olivença" userId="a14c1f9231420ce7" providerId="LiveId" clId="{2ED0D6D0-8BCB-41A2-AF19-A6762D8C9825}" dt="2022-02-22T23:13:16.928" v="359" actId="478"/>
          <ac:spMkLst>
            <pc:docMk/>
            <pc:sldMk cId="4192843646" sldId="545"/>
            <ac:spMk id="11" creationId="{D9453D70-1472-4D23-AECC-07BBDA1699D4}"/>
          </ac:spMkLst>
        </pc:spChg>
        <pc:spChg chg="add del mod">
          <ac:chgData name="Daniel Olivença" userId="a14c1f9231420ce7" providerId="LiveId" clId="{2ED0D6D0-8BCB-41A2-AF19-A6762D8C9825}" dt="2022-02-22T23:10:40.247" v="311"/>
          <ac:spMkLst>
            <pc:docMk/>
            <pc:sldMk cId="4192843646" sldId="545"/>
            <ac:spMk id="12" creationId="{A569A194-1C3E-4E9B-BB3B-BF734C9919D1}"/>
          </ac:spMkLst>
        </pc:spChg>
      </pc:sldChg>
      <pc:sldChg chg="addSp delSp modSp add mod">
        <pc:chgData name="Daniel Olivença" userId="a14c1f9231420ce7" providerId="LiveId" clId="{2ED0D6D0-8BCB-41A2-AF19-A6762D8C9825}" dt="2022-02-23T21:09:25.964" v="525" actId="1076"/>
        <pc:sldMkLst>
          <pc:docMk/>
          <pc:sldMk cId="1153808978" sldId="546"/>
        </pc:sldMkLst>
        <pc:spChg chg="add mod ord">
          <ac:chgData name="Daniel Olivença" userId="a14c1f9231420ce7" providerId="LiveId" clId="{2ED0D6D0-8BCB-41A2-AF19-A6762D8C9825}" dt="2022-02-23T21:09:25.964" v="525" actId="1076"/>
          <ac:spMkLst>
            <pc:docMk/>
            <pc:sldMk cId="1153808978" sldId="546"/>
            <ac:spMk id="8" creationId="{7041909F-6214-429C-9B0D-64255F9F128B}"/>
          </ac:spMkLst>
        </pc:spChg>
        <pc:spChg chg="del mod">
          <ac:chgData name="Daniel Olivença" userId="a14c1f9231420ce7" providerId="LiveId" clId="{2ED0D6D0-8BCB-41A2-AF19-A6762D8C9825}" dt="2022-02-23T21:07:55.812" v="517" actId="478"/>
          <ac:spMkLst>
            <pc:docMk/>
            <pc:sldMk cId="1153808978" sldId="546"/>
            <ac:spMk id="14" creationId="{00000000-0000-0000-0000-000000000000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15.993" v="614" actId="20577"/>
        <pc:sldMkLst>
          <pc:docMk/>
          <pc:sldMk cId="1970458445" sldId="547"/>
        </pc:sldMkLst>
        <pc:spChg chg="add mod">
          <ac:chgData name="Daniel Olivença" userId="a14c1f9231420ce7" providerId="LiveId" clId="{2ED0D6D0-8BCB-41A2-AF19-A6762D8C9825}" dt="2022-02-23T21:11:16.281" v="544" actId="207"/>
          <ac:spMkLst>
            <pc:docMk/>
            <pc:sldMk cId="1970458445" sldId="547"/>
            <ac:spMk id="8" creationId="{727570CC-E0B0-4D04-8B29-EBD8CD9381CF}"/>
          </ac:spMkLst>
        </pc:spChg>
        <pc:spChg chg="del">
          <ac:chgData name="Daniel Olivença" userId="a14c1f9231420ce7" providerId="LiveId" clId="{2ED0D6D0-8BCB-41A2-AF19-A6762D8C9825}" dt="2022-02-23T21:08:01.020" v="518" actId="478"/>
          <ac:spMkLst>
            <pc:docMk/>
            <pc:sldMk cId="1970458445" sldId="547"/>
            <ac:spMk id="14" creationId="{00000000-0000-0000-0000-000000000000}"/>
          </ac:spMkLst>
        </pc:spChg>
      </pc:sldChg>
      <pc:sldChg chg="modSp add mod modNotesTx">
        <pc:chgData name="Daniel Olivença" userId="a14c1f9231420ce7" providerId="LiveId" clId="{2ED0D6D0-8BCB-41A2-AF19-A6762D8C9825}" dt="2022-02-23T21:28:32.684" v="615"/>
        <pc:sldMkLst>
          <pc:docMk/>
          <pc:sldMk cId="1040988428" sldId="548"/>
        </pc:sldMkLst>
        <pc:spChg chg="mod">
          <ac:chgData name="Daniel Olivença" userId="a14c1f9231420ce7" providerId="LiveId" clId="{2ED0D6D0-8BCB-41A2-AF19-A6762D8C9825}" dt="2022-02-23T21:15:14.132" v="548" actId="1076"/>
          <ac:spMkLst>
            <pc:docMk/>
            <pc:sldMk cId="1040988428" sldId="548"/>
            <ac:spMk id="8" creationId="{727570CC-E0B0-4D04-8B29-EBD8CD9381CF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03.003" v="611" actId="20577"/>
        <pc:sldMkLst>
          <pc:docMk/>
          <pc:sldMk cId="4004679997" sldId="549"/>
        </pc:sldMkLst>
        <pc:spChg chg="del">
          <ac:chgData name="Daniel Olivença" userId="a14c1f9231420ce7" providerId="LiveId" clId="{2ED0D6D0-8BCB-41A2-AF19-A6762D8C9825}" dt="2022-02-23T21:19:16.321" v="550" actId="478"/>
          <ac:spMkLst>
            <pc:docMk/>
            <pc:sldMk cId="4004679997" sldId="549"/>
            <ac:spMk id="8" creationId="{727570CC-E0B0-4D04-8B29-EBD8CD9381CF}"/>
          </ac:spMkLst>
        </pc:spChg>
        <pc:spChg chg="add mod">
          <ac:chgData name="Daniel Olivença" userId="a14c1f9231420ce7" providerId="LiveId" clId="{2ED0D6D0-8BCB-41A2-AF19-A6762D8C9825}" dt="2022-02-23T21:23:15.399" v="577" actId="1076"/>
          <ac:spMkLst>
            <pc:docMk/>
            <pc:sldMk cId="4004679997" sldId="549"/>
            <ac:spMk id="9" creationId="{E2E9BA0E-D350-45E2-BF1B-7520FB3599D7}"/>
          </ac:spMkLst>
        </pc:spChg>
        <pc:picChg chg="add mod">
          <ac:chgData name="Daniel Olivença" userId="a14c1f9231420ce7" providerId="LiveId" clId="{2ED0D6D0-8BCB-41A2-AF19-A6762D8C9825}" dt="2022-02-23T21:19:37.405" v="553" actId="962"/>
          <ac:picMkLst>
            <pc:docMk/>
            <pc:sldMk cId="4004679997" sldId="549"/>
            <ac:picMk id="3" creationId="{57DFDCB4-4A2D-4427-82A2-9EB305150D79}"/>
          </ac:picMkLst>
        </pc:picChg>
      </pc:sldChg>
      <pc:sldChg chg="addSp delSp modSp add mod modNotesTx">
        <pc:chgData name="Daniel Olivença" userId="a14c1f9231420ce7" providerId="LiveId" clId="{2ED0D6D0-8BCB-41A2-AF19-A6762D8C9825}" dt="2022-02-23T21:29:02.837" v="622"/>
        <pc:sldMkLst>
          <pc:docMk/>
          <pc:sldMk cId="1876905754" sldId="550"/>
        </pc:sldMkLst>
        <pc:spChg chg="add mod">
          <ac:chgData name="Daniel Olivença" userId="a14c1f9231420ce7" providerId="LiveId" clId="{2ED0D6D0-8BCB-41A2-AF19-A6762D8C9825}" dt="2022-02-23T21:27:53.701" v="610" actId="1076"/>
          <ac:spMkLst>
            <pc:docMk/>
            <pc:sldMk cId="1876905754" sldId="550"/>
            <ac:spMk id="8" creationId="{EE1CD03C-5ED9-402C-9AFE-EE002D1910E8}"/>
          </ac:spMkLst>
        </pc:spChg>
        <pc:picChg chg="del">
          <ac:chgData name="Daniel Olivença" userId="a14c1f9231420ce7" providerId="LiveId" clId="{2ED0D6D0-8BCB-41A2-AF19-A6762D8C9825}" dt="2022-02-23T21:19:54.856" v="555" actId="478"/>
          <ac:picMkLst>
            <pc:docMk/>
            <pc:sldMk cId="1876905754" sldId="550"/>
            <ac:picMk id="3" creationId="{57DFDCB4-4A2D-4427-82A2-9EB305150D79}"/>
          </ac:picMkLst>
        </pc:picChg>
        <pc:picChg chg="add mod">
          <ac:chgData name="Daniel Olivença" userId="a14c1f9231420ce7" providerId="LiveId" clId="{2ED0D6D0-8BCB-41A2-AF19-A6762D8C9825}" dt="2022-02-23T21:21:09.870" v="558" actId="962"/>
          <ac:picMkLst>
            <pc:docMk/>
            <pc:sldMk cId="1876905754" sldId="550"/>
            <ac:picMk id="4" creationId="{EAA20584-16FB-4B75-B1F9-3C40D564B1DA}"/>
          </ac:picMkLst>
        </pc:picChg>
      </pc:sldChg>
      <pc:sldChg chg="addSp modSp new">
        <pc:chgData name="Daniel Olivença" userId="a14c1f9231420ce7" providerId="LiveId" clId="{2ED0D6D0-8BCB-41A2-AF19-A6762D8C9825}" dt="2022-02-24T16:51:00.151" v="673"/>
        <pc:sldMkLst>
          <pc:docMk/>
          <pc:sldMk cId="3233569472" sldId="551"/>
        </pc:sldMkLst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4" creationId="{C48F47D3-8254-4B2E-9969-65D9003E24B8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5" creationId="{21887A99-45ED-4D32-8E92-13F40013FB19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6" creationId="{A32937A6-2F17-4F8B-9EAF-3DCA1F44EAFC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8" creationId="{DB87DD2F-C885-4551-985A-75BFE1F9DF0F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9" creationId="{BC0D6F4B-C101-406D-A12D-8C26679F9AD3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10" creationId="{1A6B860D-3D13-41B6-A3B6-7B2E43ED8129}"/>
          </ac:spMkLst>
        </pc:spChg>
        <pc:spChg chg="add mod">
          <ac:chgData name="Daniel Olivença" userId="a14c1f9231420ce7" providerId="LiveId" clId="{2ED0D6D0-8BCB-41A2-AF19-A6762D8C9825}" dt="2022-02-24T16:51:00.151" v="673"/>
          <ac:spMkLst>
            <pc:docMk/>
            <pc:sldMk cId="3233569472" sldId="551"/>
            <ac:spMk id="11" creationId="{BB93EED2-C860-43E5-AC15-23EACA05226D}"/>
          </ac:spMkLst>
        </pc:spChg>
        <pc:picChg chg="add mod">
          <ac:chgData name="Daniel Olivença" userId="a14c1f9231420ce7" providerId="LiveId" clId="{2ED0D6D0-8BCB-41A2-AF19-A6762D8C9825}" dt="2022-02-24T16:51:00.151" v="673"/>
          <ac:picMkLst>
            <pc:docMk/>
            <pc:sldMk cId="3233569472" sldId="551"/>
            <ac:picMk id="3" creationId="{0268B219-A050-4381-A541-222CF3390622}"/>
          </ac:picMkLst>
        </pc:picChg>
        <pc:cxnChg chg="add mod">
          <ac:chgData name="Daniel Olivença" userId="a14c1f9231420ce7" providerId="LiveId" clId="{2ED0D6D0-8BCB-41A2-AF19-A6762D8C9825}" dt="2022-02-24T16:51:00.151" v="673"/>
          <ac:cxnSpMkLst>
            <pc:docMk/>
            <pc:sldMk cId="3233569472" sldId="551"/>
            <ac:cxnSpMk id="7" creationId="{4A095857-E224-402C-BB5C-DC542D103DB9}"/>
          </ac:cxnSpMkLst>
        </pc:cxnChg>
      </pc:sldChg>
    </pc:docChg>
  </pc:docChgLst>
  <pc:docChgLst>
    <pc:chgData name="Daniel Olivença" userId="a14c1f9231420ce7" providerId="LiveId" clId="{E53858E6-274E-4E60-B9D6-7CD876ABCD5F}"/>
    <pc:docChg chg="undo custSel addSld delSld modSld sldOrd">
      <pc:chgData name="Daniel Olivença" userId="a14c1f9231420ce7" providerId="LiveId" clId="{E53858E6-274E-4E60-B9D6-7CD876ABCD5F}" dt="2022-02-21T23:44:11.755" v="1535" actId="20577"/>
      <pc:docMkLst>
        <pc:docMk/>
      </pc:docMkLst>
      <pc:sldChg chg="add">
        <pc:chgData name="Daniel Olivença" userId="a14c1f9231420ce7" providerId="LiveId" clId="{E53858E6-274E-4E60-B9D6-7CD876ABCD5F}" dt="2022-02-21T21:38:46.711" v="1257"/>
        <pc:sldMkLst>
          <pc:docMk/>
          <pc:sldMk cId="0" sldId="362"/>
        </pc:sldMkLst>
      </pc:sldChg>
      <pc:sldChg chg="addSp delSp modSp mod delAnim modAnim modNotesTx">
        <pc:chgData name="Daniel Olivença" userId="a14c1f9231420ce7" providerId="LiveId" clId="{E53858E6-274E-4E60-B9D6-7CD876ABCD5F}" dt="2022-02-21T20:43:25.769" v="731" actId="403"/>
        <pc:sldMkLst>
          <pc:docMk/>
          <pc:sldMk cId="2077812972" sldId="506"/>
        </pc:sldMkLst>
        <pc:spChg chg="mod">
          <ac:chgData name="Daniel Olivença" userId="a14c1f9231420ce7" providerId="LiveId" clId="{E53858E6-274E-4E60-B9D6-7CD876ABCD5F}" dt="2022-02-21T20:12:41.039" v="64" actId="1076"/>
          <ac:spMkLst>
            <pc:docMk/>
            <pc:sldMk cId="2077812972" sldId="506"/>
            <ac:spMk id="2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04.047" v="87" actId="478"/>
          <ac:spMkLst>
            <pc:docMk/>
            <pc:sldMk cId="2077812972" sldId="506"/>
            <ac:spMk id="8" creationId="{09023E5D-D683-4B0E-BB71-D15951ABBD02}"/>
          </ac:spMkLst>
        </pc:spChg>
        <pc:spChg chg="del mod">
          <ac:chgData name="Daniel Olivença" userId="a14c1f9231420ce7" providerId="LiveId" clId="{E53858E6-274E-4E60-B9D6-7CD876ABCD5F}" dt="2022-02-21T19:55:41.367" v="1" actId="21"/>
          <ac:spMkLst>
            <pc:docMk/>
            <pc:sldMk cId="2077812972" sldId="506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25.648" v="91" actId="478"/>
          <ac:spMkLst>
            <pc:docMk/>
            <pc:sldMk cId="2077812972" sldId="506"/>
            <ac:spMk id="10" creationId="{436B6EB4-1B87-4D01-9BA1-869EDD4C4DB0}"/>
          </ac:spMkLst>
        </pc:spChg>
        <pc:spChg chg="add del">
          <ac:chgData name="Daniel Olivença" userId="a14c1f9231420ce7" providerId="LiveId" clId="{E53858E6-274E-4E60-B9D6-7CD876ABCD5F}" dt="2022-02-21T20:05:07.445" v="6" actId="22"/>
          <ac:spMkLst>
            <pc:docMk/>
            <pc:sldMk cId="2077812972" sldId="506"/>
            <ac:spMk id="11" creationId="{1EF68888-B143-45DC-A5F6-B92F54F13103}"/>
          </ac:spMkLst>
        </pc:spChg>
        <pc:spChg chg="add del mod">
          <ac:chgData name="Daniel Olivença" userId="a14c1f9231420ce7" providerId="LiveId" clId="{E53858E6-274E-4E60-B9D6-7CD876ABCD5F}" dt="2022-02-21T20:18:19.719" v="122" actId="478"/>
          <ac:spMkLst>
            <pc:docMk/>
            <pc:sldMk cId="2077812972" sldId="506"/>
            <ac:spMk id="13" creationId="{045C0515-CF49-49CA-B811-5E932298CCA4}"/>
          </ac:spMkLst>
        </pc:spChg>
        <pc:spChg chg="add mod">
          <ac:chgData name="Daniel Olivença" userId="a14c1f9231420ce7" providerId="LiveId" clId="{E53858E6-274E-4E60-B9D6-7CD876ABCD5F}" dt="2022-02-21T20:18:20.837" v="123"/>
          <ac:spMkLst>
            <pc:docMk/>
            <pc:sldMk cId="2077812972" sldId="506"/>
            <ac:spMk id="14" creationId="{39D90872-7D66-40A4-A4A2-072B6A5071FA}"/>
          </ac:spMkLst>
        </pc:spChg>
        <pc:spChg chg="add mod">
          <ac:chgData name="Daniel Olivença" userId="a14c1f9231420ce7" providerId="LiveId" clId="{E53858E6-274E-4E60-B9D6-7CD876ABCD5F}" dt="2022-02-21T20:37:11.561" v="600" actId="1076"/>
          <ac:spMkLst>
            <pc:docMk/>
            <pc:sldMk cId="2077812972" sldId="506"/>
            <ac:spMk id="15" creationId="{CE4D48B8-C4A7-4CC8-B48C-45051CBE0D5A}"/>
          </ac:spMkLst>
        </pc:spChg>
        <pc:spChg chg="mod">
          <ac:chgData name="Daniel Olivença" userId="a14c1f9231420ce7" providerId="LiveId" clId="{E53858E6-274E-4E60-B9D6-7CD876ABCD5F}" dt="2022-02-21T20:43:25.769" v="731" actId="403"/>
          <ac:spMkLst>
            <pc:docMk/>
            <pc:sldMk cId="2077812972" sldId="506"/>
            <ac:spMk id="147459" creationId="{00000000-0000-0000-0000-000000000000}"/>
          </ac:spMkLst>
        </pc:spChg>
        <pc:picChg chg="add mod">
          <ac:chgData name="Daniel Olivença" userId="a14c1f9231420ce7" providerId="LiveId" clId="{E53858E6-274E-4E60-B9D6-7CD876ABCD5F}" dt="2022-02-21T20:37:05.241" v="599" actId="1076"/>
          <ac:picMkLst>
            <pc:docMk/>
            <pc:sldMk cId="2077812972" sldId="506"/>
            <ac:picMk id="5" creationId="{37FB2F12-191D-4FBE-A757-8F825E14EE39}"/>
          </ac:picMkLst>
        </pc:picChg>
      </pc:sldChg>
      <pc:sldChg chg="addSp delSp modSp mod delAnim modNotesTx">
        <pc:chgData name="Daniel Olivença" userId="a14c1f9231420ce7" providerId="LiveId" clId="{E53858E6-274E-4E60-B9D6-7CD876ABCD5F}" dt="2022-02-21T20:41:19.639" v="681" actId="404"/>
        <pc:sldMkLst>
          <pc:docMk/>
          <pc:sldMk cId="2851039675" sldId="508"/>
        </pc:sldMkLst>
        <pc:spChg chg="del mod">
          <ac:chgData name="Daniel Olivença" userId="a14c1f9231420ce7" providerId="LiveId" clId="{E53858E6-274E-4E60-B9D6-7CD876ABCD5F}" dt="2022-02-21T20:10:29.704" v="41" actId="478"/>
          <ac:spMkLst>
            <pc:docMk/>
            <pc:sldMk cId="2851039675" sldId="508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36:50.578" v="597" actId="478"/>
          <ac:spMkLst>
            <pc:docMk/>
            <pc:sldMk cId="2851039675" sldId="508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41.683" v="46" actId="207"/>
          <ac:spMkLst>
            <pc:docMk/>
            <pc:sldMk cId="2851039675" sldId="508"/>
            <ac:spMk id="10" creationId="{094A53BC-2A61-4E4D-ABE5-56C3BB17C372}"/>
          </ac:spMkLst>
        </pc:spChg>
        <pc:spChg chg="add del mod">
          <ac:chgData name="Daniel Olivença" userId="a14c1f9231420ce7" providerId="LiveId" clId="{E53858E6-274E-4E60-B9D6-7CD876ABCD5F}" dt="2022-02-21T20:40:54.350" v="662" actId="478"/>
          <ac:spMkLst>
            <pc:docMk/>
            <pc:sldMk cId="2851039675" sldId="508"/>
            <ac:spMk id="11" creationId="{904B003F-3D29-4144-9CC8-D0EB8772E5CD}"/>
          </ac:spMkLst>
        </pc:spChg>
        <pc:spChg chg="add del mod ord">
          <ac:chgData name="Daniel Olivença" userId="a14c1f9231420ce7" providerId="LiveId" clId="{E53858E6-274E-4E60-B9D6-7CD876ABCD5F}" dt="2022-02-21T20:15:56.592" v="85" actId="478"/>
          <ac:spMkLst>
            <pc:docMk/>
            <pc:sldMk cId="2851039675" sldId="508"/>
            <ac:spMk id="12" creationId="{854694F2-E2FC-49D1-BA25-3F2814C4BFB5}"/>
          </ac:spMkLst>
        </pc:spChg>
        <pc:spChg chg="add del mod ord">
          <ac:chgData name="Daniel Olivença" userId="a14c1f9231420ce7" providerId="LiveId" clId="{E53858E6-274E-4E60-B9D6-7CD876ABCD5F}" dt="2022-02-21T20:17:58.423" v="117" actId="478"/>
          <ac:spMkLst>
            <pc:docMk/>
            <pc:sldMk cId="2851039675" sldId="508"/>
            <ac:spMk id="13" creationId="{8D07AA20-C605-4B40-A377-DCE6EFDCEBB6}"/>
          </ac:spMkLst>
        </pc:spChg>
        <pc:spChg chg="add del mod">
          <ac:chgData name="Daniel Olivença" userId="a14c1f9231420ce7" providerId="LiveId" clId="{E53858E6-274E-4E60-B9D6-7CD876ABCD5F}" dt="2022-02-21T20:18:02.870" v="120" actId="478"/>
          <ac:spMkLst>
            <pc:docMk/>
            <pc:sldMk cId="2851039675" sldId="508"/>
            <ac:spMk id="14" creationId="{2C253CC3-E4C2-40EF-8651-286263FBC2C3}"/>
          </ac:spMkLst>
        </pc:spChg>
        <pc:spChg chg="add mod ord">
          <ac:chgData name="Daniel Olivença" userId="a14c1f9231420ce7" providerId="LiveId" clId="{E53858E6-274E-4E60-B9D6-7CD876ABCD5F}" dt="2022-02-21T20:18:10.841" v="121" actId="167"/>
          <ac:spMkLst>
            <pc:docMk/>
            <pc:sldMk cId="2851039675" sldId="508"/>
            <ac:spMk id="15" creationId="{2B912367-0AC1-4033-9BE3-4666DD8F720D}"/>
          </ac:spMkLst>
        </pc:spChg>
        <pc:spChg chg="add del mod">
          <ac:chgData name="Daniel Olivença" userId="a14c1f9231420ce7" providerId="LiveId" clId="{E53858E6-274E-4E60-B9D6-7CD876ABCD5F}" dt="2022-02-21T20:18:01.848" v="119" actId="478"/>
          <ac:spMkLst>
            <pc:docMk/>
            <pc:sldMk cId="2851039675" sldId="508"/>
            <ac:spMk id="16" creationId="{746BA1D7-A747-4B01-A4AB-B4A3A36B4A43}"/>
          </ac:spMkLst>
        </pc:spChg>
        <pc:spChg chg="add mod">
          <ac:chgData name="Daniel Olivença" userId="a14c1f9231420ce7" providerId="LiveId" clId="{E53858E6-274E-4E60-B9D6-7CD876ABCD5F}" dt="2022-02-21T20:41:19.639" v="681" actId="404"/>
          <ac:spMkLst>
            <pc:docMk/>
            <pc:sldMk cId="2851039675" sldId="508"/>
            <ac:spMk id="17" creationId="{5C431255-2BB9-444C-9673-77F9DF0C0F5C}"/>
          </ac:spMkLst>
        </pc:spChg>
        <pc:spChg chg="del">
          <ac:chgData name="Daniel Olivença" userId="a14c1f9231420ce7" providerId="LiveId" clId="{E53858E6-274E-4E60-B9D6-7CD876ABCD5F}" dt="2022-02-21T20:11:25.440" v="48" actId="478"/>
          <ac:spMkLst>
            <pc:docMk/>
            <pc:sldMk cId="2851039675" sldId="508"/>
            <ac:spMk id="147459" creationId="{00000000-0000-0000-0000-000000000000}"/>
          </ac:spMkLst>
        </pc:spChg>
      </pc:sldChg>
      <pc:sldChg chg="del">
        <pc:chgData name="Daniel Olivença" userId="a14c1f9231420ce7" providerId="LiveId" clId="{E53858E6-274E-4E60-B9D6-7CD876ABCD5F}" dt="2022-02-21T20:06:40.891" v="14" actId="47"/>
        <pc:sldMkLst>
          <pc:docMk/>
          <pc:sldMk cId="2999907416" sldId="510"/>
        </pc:sldMkLst>
      </pc:sldChg>
      <pc:sldChg chg="addSp delSp modSp mod modNotesTx">
        <pc:chgData name="Daniel Olivença" userId="a14c1f9231420ce7" providerId="LiveId" clId="{E53858E6-274E-4E60-B9D6-7CD876ABCD5F}" dt="2022-02-21T20:41:28.645" v="683"/>
        <pc:sldMkLst>
          <pc:docMk/>
          <pc:sldMk cId="2731769060" sldId="511"/>
        </pc:sldMkLst>
        <pc:spChg chg="del mod">
          <ac:chgData name="Daniel Olivença" userId="a14c1f9231420ce7" providerId="LiveId" clId="{E53858E6-274E-4E60-B9D6-7CD876ABCD5F}" dt="2022-02-21T20:07:49.721" v="21" actId="478"/>
          <ac:spMkLst>
            <pc:docMk/>
            <pc:sldMk cId="2731769060" sldId="511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09:55.904" v="34" actId="478"/>
          <ac:spMkLst>
            <pc:docMk/>
            <pc:sldMk cId="2731769060" sldId="511"/>
            <ac:spMk id="10" creationId="{05C02D66-DC83-497B-8E2F-8699D78E6A3C}"/>
          </ac:spMkLst>
        </pc:spChg>
        <pc:spChg chg="mod">
          <ac:chgData name="Daniel Olivença" userId="a14c1f9231420ce7" providerId="LiveId" clId="{E53858E6-274E-4E60-B9D6-7CD876ABCD5F}" dt="2022-02-21T20:14:32.015" v="75" actId="1076"/>
          <ac:spMkLst>
            <pc:docMk/>
            <pc:sldMk cId="2731769060" sldId="511"/>
            <ac:spMk id="11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18.499" v="40" actId="207"/>
          <ac:spMkLst>
            <pc:docMk/>
            <pc:sldMk cId="2731769060" sldId="511"/>
            <ac:spMk id="12" creationId="{F2BC2137-3ABD-43D5-8D8F-8B7F18E284FC}"/>
          </ac:spMkLst>
        </pc:spChg>
        <pc:spChg chg="add del mod">
          <ac:chgData name="Daniel Olivença" userId="a14c1f9231420ce7" providerId="LiveId" clId="{E53858E6-274E-4E60-B9D6-7CD876ABCD5F}" dt="2022-02-21T20:15:48.799" v="81" actId="478"/>
          <ac:spMkLst>
            <pc:docMk/>
            <pc:sldMk cId="2731769060" sldId="511"/>
            <ac:spMk id="13" creationId="{9A1A0208-09D5-468B-88F8-C80566207686}"/>
          </ac:spMkLst>
        </pc:spChg>
        <pc:spChg chg="add 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14" creationId="{0B4BC119-15A1-4DDC-95BB-D573CC9C7F94}"/>
          </ac:spMkLst>
        </pc:spChg>
        <pc:spChg chg="add del mod">
          <ac:chgData name="Daniel Olivença" userId="a14c1f9231420ce7" providerId="LiveId" clId="{E53858E6-274E-4E60-B9D6-7CD876ABCD5F}" dt="2022-02-21T20:18:33.279" v="125" actId="478"/>
          <ac:spMkLst>
            <pc:docMk/>
            <pc:sldMk cId="2731769060" sldId="511"/>
            <ac:spMk id="15" creationId="{26E84D34-12C3-4BA4-90D6-FFC53E6EC610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6" creationId="{99E69DD3-8316-4009-A9AF-ADBA4220D6DC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7" creationId="{18220867-3206-4C5C-9566-83FCB8B0503A}"/>
          </ac:spMkLst>
        </pc:spChg>
        <pc:spChg chg="add mod">
          <ac:chgData name="Daniel Olivença" userId="a14c1f9231420ce7" providerId="LiveId" clId="{E53858E6-274E-4E60-B9D6-7CD876ABCD5F}" dt="2022-02-21T20:41:28.645" v="683"/>
          <ac:spMkLst>
            <pc:docMk/>
            <pc:sldMk cId="2731769060" sldId="511"/>
            <ac:spMk id="18" creationId="{981BADD9-BE92-48BD-A69A-719EC63EFCD2}"/>
          </ac:spMkLst>
        </pc:spChg>
        <pc:spChg chg="del mod">
          <ac:chgData name="Daniel Olivença" userId="a14c1f9231420ce7" providerId="LiveId" clId="{E53858E6-274E-4E60-B9D6-7CD876ABCD5F}" dt="2022-02-21T20:41:27.871" v="682" actId="478"/>
          <ac:spMkLst>
            <pc:docMk/>
            <pc:sldMk cId="2731769060" sldId="511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3.293" v="685"/>
        <pc:sldMkLst>
          <pc:docMk/>
          <pc:sldMk cId="2779949884" sldId="512"/>
        </pc:sldMkLst>
        <pc:spChg chg="add del mod">
          <ac:chgData name="Daniel Olivença" userId="a14c1f9231420ce7" providerId="LiveId" clId="{E53858E6-274E-4E60-B9D6-7CD876ABCD5F}" dt="2022-02-21T20:09:45.850" v="32" actId="113"/>
          <ac:spMkLst>
            <pc:docMk/>
            <pc:sldMk cId="2779949884" sldId="512"/>
            <ac:spMk id="8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2.679" v="684" actId="478"/>
          <ac:spMkLst>
            <pc:docMk/>
            <pc:sldMk cId="2779949884" sldId="512"/>
            <ac:spMk id="9" creationId="{3167EB11-C168-4B85-97C9-BB6C369AA75A}"/>
          </ac:spMkLst>
        </pc:spChg>
        <pc:spChg chg="mod">
          <ac:chgData name="Daniel Olivença" userId="a14c1f9231420ce7" providerId="LiveId" clId="{E53858E6-274E-4E60-B9D6-7CD876ABCD5F}" dt="2022-02-21T20:17:34.790" v="107" actId="1035"/>
          <ac:spMkLst>
            <pc:docMk/>
            <pc:sldMk cId="2779949884" sldId="512"/>
            <ac:spMk id="10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30.607" v="104" actId="478"/>
          <ac:spMkLst>
            <pc:docMk/>
            <pc:sldMk cId="2779949884" sldId="512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58.399" v="95" actId="478"/>
          <ac:spMkLst>
            <pc:docMk/>
            <pc:sldMk cId="2779949884" sldId="512"/>
            <ac:spMk id="12" creationId="{0ADB5CE2-4657-403E-BA89-2D1AD37502E6}"/>
          </ac:spMkLst>
        </pc:spChg>
        <pc:spChg chg="add mod">
          <ac:chgData name="Daniel Olivença" userId="a14c1f9231420ce7" providerId="LiveId" clId="{E53858E6-274E-4E60-B9D6-7CD876ABCD5F}" dt="2022-02-21T20:17:42.462" v="114" actId="1035"/>
          <ac:spMkLst>
            <pc:docMk/>
            <pc:sldMk cId="2779949884" sldId="512"/>
            <ac:spMk id="13" creationId="{F7DE8192-946E-428F-903A-DA51DFD19680}"/>
          </ac:spMkLst>
        </pc:spChg>
        <pc:spChg chg="add mod">
          <ac:chgData name="Daniel Olivença" userId="a14c1f9231420ce7" providerId="LiveId" clId="{E53858E6-274E-4E60-B9D6-7CD876ABCD5F}" dt="2022-02-21T20:17:37.239" v="110" actId="1035"/>
          <ac:spMkLst>
            <pc:docMk/>
            <pc:sldMk cId="2779949884" sldId="512"/>
            <ac:spMk id="14" creationId="{340D9869-3B39-4234-9176-7B0BCB7E3686}"/>
          </ac:spMkLst>
        </pc:spChg>
        <pc:spChg chg="add mod">
          <ac:chgData name="Daniel Olivença" userId="a14c1f9231420ce7" providerId="LiveId" clId="{E53858E6-274E-4E60-B9D6-7CD876ABCD5F}" dt="2022-02-21T20:41:33.293" v="685"/>
          <ac:spMkLst>
            <pc:docMk/>
            <pc:sldMk cId="2779949884" sldId="512"/>
            <ac:spMk id="15" creationId="{2ABF1672-D956-43C2-8A3F-4607A8202D31}"/>
          </ac:spMkLst>
        </pc:spChg>
        <pc:spChg chg="del">
          <ac:chgData name="Daniel Olivença" userId="a14c1f9231420ce7" providerId="LiveId" clId="{E53858E6-274E-4E60-B9D6-7CD876ABCD5F}" dt="2022-02-21T20:11:29.960" v="50" actId="478"/>
          <ac:spMkLst>
            <pc:docMk/>
            <pc:sldMk cId="2779949884" sldId="512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8.229" v="687"/>
        <pc:sldMkLst>
          <pc:docMk/>
          <pc:sldMk cId="4022978389" sldId="513"/>
        </pc:sldMkLst>
        <pc:spChg chg="mod">
          <ac:chgData name="Daniel Olivença" userId="a14c1f9231420ce7" providerId="LiveId" clId="{E53858E6-274E-4E60-B9D6-7CD876ABCD5F}" dt="2022-02-21T20:20:45.271" v="130" actId="1076"/>
          <ac:spMkLst>
            <pc:docMk/>
            <pc:sldMk cId="4022978389" sldId="513"/>
            <ac:spMk id="9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1:07.137" v="138" actId="478"/>
          <ac:spMkLst>
            <pc:docMk/>
            <pc:sldMk cId="4022978389" sldId="513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7.623" v="686" actId="478"/>
          <ac:spMkLst>
            <pc:docMk/>
            <pc:sldMk cId="4022978389" sldId="51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19:52.287" v="127" actId="478"/>
          <ac:spMkLst>
            <pc:docMk/>
            <pc:sldMk cId="4022978389" sldId="513"/>
            <ac:spMk id="12" creationId="{63C3568E-F59E-4F5B-9D7A-B0CBD85FB018}"/>
          </ac:spMkLst>
        </pc:spChg>
        <pc:spChg chg="add mod">
          <ac:chgData name="Daniel Olivença" userId="a14c1f9231420ce7" providerId="LiveId" clId="{E53858E6-274E-4E60-B9D6-7CD876ABCD5F}" dt="2022-02-21T20:20:27.044" v="128"/>
          <ac:spMkLst>
            <pc:docMk/>
            <pc:sldMk cId="4022978389" sldId="513"/>
            <ac:spMk id="13" creationId="{ED49D8CB-43BD-4536-A4C6-809D8A8EAB50}"/>
          </ac:spMkLst>
        </pc:spChg>
        <pc:spChg chg="add mod">
          <ac:chgData name="Daniel Olivença" userId="a14c1f9231420ce7" providerId="LiveId" clId="{E53858E6-274E-4E60-B9D6-7CD876ABCD5F}" dt="2022-02-21T20:41:38.229" v="687"/>
          <ac:spMkLst>
            <pc:docMk/>
            <pc:sldMk cId="4022978389" sldId="513"/>
            <ac:spMk id="14" creationId="{E62F88B7-AE17-41BA-AA09-534B24ECDF7E}"/>
          </ac:spMkLst>
        </pc:spChg>
        <pc:spChg chg="del">
          <ac:chgData name="Daniel Olivença" userId="a14c1f9231420ce7" providerId="LiveId" clId="{E53858E6-274E-4E60-B9D6-7CD876ABCD5F}" dt="2022-02-21T20:11:35.288" v="52" actId="478"/>
          <ac:spMkLst>
            <pc:docMk/>
            <pc:sldMk cId="4022978389" sldId="513"/>
            <ac:spMk id="147459" creationId="{00000000-0000-0000-0000-000000000000}"/>
          </ac:spMkLst>
        </pc:spChg>
      </pc:sldChg>
      <pc:sldChg chg="addSp delSp modSp del mod">
        <pc:chgData name="Daniel Olivença" userId="a14c1f9231420ce7" providerId="LiveId" clId="{E53858E6-274E-4E60-B9D6-7CD876ABCD5F}" dt="2022-02-21T20:25:44.391" v="171" actId="47"/>
        <pc:sldMkLst>
          <pc:docMk/>
          <pc:sldMk cId="1747655405" sldId="514"/>
        </pc:sldMkLst>
        <pc:spChg chg="add mod">
          <ac:chgData name="Daniel Olivença" userId="a14c1f9231420ce7" providerId="LiveId" clId="{E53858E6-274E-4E60-B9D6-7CD876ABCD5F}" dt="2022-02-21T20:11:44.519" v="56"/>
          <ac:spMkLst>
            <pc:docMk/>
            <pc:sldMk cId="1747655405" sldId="514"/>
            <ac:spMk id="9" creationId="{BD8C1962-26EF-4332-A96C-279E77642360}"/>
          </ac:spMkLst>
        </pc:spChg>
        <pc:spChg chg="del mod">
          <ac:chgData name="Daniel Olivença" userId="a14c1f9231420ce7" providerId="LiveId" clId="{E53858E6-274E-4E60-B9D6-7CD876ABCD5F}" dt="2022-02-21T20:11:43.752" v="55" actId="478"/>
          <ac:spMkLst>
            <pc:docMk/>
            <pc:sldMk cId="1747655405" sldId="514"/>
            <ac:spMk id="147459" creationId="{00000000-0000-0000-0000-000000000000}"/>
          </ac:spMkLst>
        </pc:spChg>
      </pc:sldChg>
      <pc:sldChg chg="modSp mod modNotesTx">
        <pc:chgData name="Daniel Olivença" userId="a14c1f9231420ce7" providerId="LiveId" clId="{E53858E6-274E-4E60-B9D6-7CD876ABCD5F}" dt="2022-02-21T23:39:15.379" v="1473" actId="20577"/>
        <pc:sldMkLst>
          <pc:docMk/>
          <pc:sldMk cId="4290763879" sldId="517"/>
        </pc:sldMkLst>
        <pc:spChg chg="mod">
          <ac:chgData name="Daniel Olivença" userId="a14c1f9231420ce7" providerId="LiveId" clId="{E53858E6-274E-4E60-B9D6-7CD876ABCD5F}" dt="2022-02-21T23:31:51.691" v="1428" actId="20577"/>
          <ac:spMkLst>
            <pc:docMk/>
            <pc:sldMk cId="4290763879" sldId="517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9:15.379" v="1473" actId="20577"/>
          <ac:spMkLst>
            <pc:docMk/>
            <pc:sldMk cId="4290763879" sldId="517"/>
            <ac:spMk id="15" creationId="{00000000-0000-0000-0000-000000000000}"/>
          </ac:spMkLst>
        </pc:spChg>
      </pc:sldChg>
      <pc:sldChg chg="addSp delSp modSp mod">
        <pc:chgData name="Daniel Olivença" userId="a14c1f9231420ce7" providerId="LiveId" clId="{E53858E6-274E-4E60-B9D6-7CD876ABCD5F}" dt="2022-02-21T23:32:09.830" v="1429"/>
        <pc:sldMkLst>
          <pc:docMk/>
          <pc:sldMk cId="2878597819" sldId="518"/>
        </pc:sldMkLst>
        <pc:spChg chg="add del mod">
          <ac:chgData name="Daniel Olivença" userId="a14c1f9231420ce7" providerId="LiveId" clId="{E53858E6-274E-4E60-B9D6-7CD876ABCD5F}" dt="2022-02-21T21:32:08.019" v="1247" actId="6549"/>
          <ac:spMkLst>
            <pc:docMk/>
            <pc:sldMk cId="2878597819" sldId="518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2:09.830" v="1429"/>
          <ac:spMkLst>
            <pc:docMk/>
            <pc:sldMk cId="2878597819" sldId="518"/>
            <ac:spMk id="5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1:32:09.673" v="1250"/>
          <ac:spMkLst>
            <pc:docMk/>
            <pc:sldMk cId="2878597819" sldId="518"/>
            <ac:spMk id="8" creationId="{F2EAA287-0E06-49A8-9D6F-6B938EB61495}"/>
          </ac:spMkLst>
        </pc:spChg>
        <pc:picChg chg="add del">
          <ac:chgData name="Daniel Olivença" userId="a14c1f9231420ce7" providerId="LiveId" clId="{E53858E6-274E-4E60-B9D6-7CD876ABCD5F}" dt="2022-02-21T21:32:05.696" v="1240" actId="478"/>
          <ac:picMkLst>
            <pc:docMk/>
            <pc:sldMk cId="2878597819" sldId="518"/>
            <ac:picMk id="3" creationId="{00000000-0000-0000-0000-000000000000}"/>
          </ac:picMkLst>
        </pc:picChg>
        <pc:picChg chg="add del mod">
          <ac:chgData name="Daniel Olivença" userId="a14c1f9231420ce7" providerId="LiveId" clId="{E53858E6-274E-4E60-B9D6-7CD876ABCD5F}" dt="2022-02-21T21:32:07.161" v="1245" actId="931"/>
          <ac:picMkLst>
            <pc:docMk/>
            <pc:sldMk cId="2878597819" sldId="518"/>
            <ac:picMk id="9" creationId="{F238B14E-C62E-4230-8F23-A95796194DB3}"/>
          </ac:picMkLst>
        </pc:picChg>
        <pc:picChg chg="add del mod">
          <ac:chgData name="Daniel Olivença" userId="a14c1f9231420ce7" providerId="LiveId" clId="{E53858E6-274E-4E60-B9D6-7CD876ABCD5F}" dt="2022-02-21T21:32:06.649" v="1243" actId="22"/>
          <ac:picMkLst>
            <pc:docMk/>
            <pc:sldMk cId="2878597819" sldId="518"/>
            <ac:picMk id="11" creationId="{5E895C4D-5277-4BB1-A8F3-CFFC90D7C59A}"/>
          </ac:picMkLst>
        </pc:picChg>
        <pc:picChg chg="add del mod">
          <ac:chgData name="Daniel Olivença" userId="a14c1f9231420ce7" providerId="LiveId" clId="{E53858E6-274E-4E60-B9D6-7CD876ABCD5F}" dt="2022-02-21T21:32:05.481" v="1239" actId="931"/>
          <ac:picMkLst>
            <pc:docMk/>
            <pc:sldMk cId="2878597819" sldId="518"/>
            <ac:picMk id="13" creationId="{A86889C5-F562-4C6C-840D-7E18745EA3B0}"/>
          </ac:picMkLst>
        </pc:picChg>
      </pc:sldChg>
      <pc:sldChg chg="modSp mod">
        <pc:chgData name="Daniel Olivença" userId="a14c1f9231420ce7" providerId="LiveId" clId="{E53858E6-274E-4E60-B9D6-7CD876ABCD5F}" dt="2022-02-21T23:32:35.519" v="1439" actId="207"/>
        <pc:sldMkLst>
          <pc:docMk/>
          <pc:sldMk cId="3861527897" sldId="519"/>
        </pc:sldMkLst>
        <pc:spChg chg="mod">
          <ac:chgData name="Daniel Olivença" userId="a14c1f9231420ce7" providerId="LiveId" clId="{E53858E6-274E-4E60-B9D6-7CD876ABCD5F}" dt="2022-02-21T23:32:35.519" v="1439" actId="207"/>
          <ac:spMkLst>
            <pc:docMk/>
            <pc:sldMk cId="3861527897" sldId="519"/>
            <ac:spMk id="11" creationId="{00000000-0000-0000-0000-000000000000}"/>
          </ac:spMkLst>
        </pc:spChg>
      </pc:sldChg>
      <pc:sldChg chg="addSp delSp modSp mod ord modAnim">
        <pc:chgData name="Daniel Olivença" userId="a14c1f9231420ce7" providerId="LiveId" clId="{E53858E6-274E-4E60-B9D6-7CD876ABCD5F}" dt="2022-02-21T23:39:06.163" v="1471" actId="20577"/>
        <pc:sldMkLst>
          <pc:docMk/>
          <pc:sldMk cId="3761910706" sldId="520"/>
        </pc:sldMkLst>
        <pc:spChg chg="mod">
          <ac:chgData name="Daniel Olivença" userId="a14c1f9231420ce7" providerId="LiveId" clId="{E53858E6-274E-4E60-B9D6-7CD876ABCD5F}" dt="2022-02-21T23:39:06.163" v="1471" actId="20577"/>
          <ac:spMkLst>
            <pc:docMk/>
            <pc:sldMk cId="3761910706" sldId="520"/>
            <ac:spMk id="8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13:10.212" v="1342" actId="1076"/>
          <ac:spMkLst>
            <pc:docMk/>
            <pc:sldMk cId="3761910706" sldId="520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1:35.788" v="1337" actId="478"/>
          <ac:spMkLst>
            <pc:docMk/>
            <pc:sldMk cId="3761910706" sldId="520"/>
            <ac:spMk id="10" creationId="{1F2E2085-D1C5-4817-B4DF-BCB119025951}"/>
          </ac:spMkLst>
        </pc:spChg>
        <pc:spChg chg="mod">
          <ac:chgData name="Daniel Olivença" userId="a14c1f9231420ce7" providerId="LiveId" clId="{E53858E6-274E-4E60-B9D6-7CD876ABCD5F}" dt="2022-02-21T23:14:24.029" v="1350" actId="1076"/>
          <ac:spMkLst>
            <pc:docMk/>
            <pc:sldMk cId="3761910706" sldId="520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4:47.398" v="1354" actId="478"/>
          <ac:spMkLst>
            <pc:docMk/>
            <pc:sldMk cId="3761910706" sldId="520"/>
            <ac:spMk id="12" creationId="{6AFA95D1-EC17-4B59-BFF6-6669AF51A4A3}"/>
          </ac:spMkLst>
        </pc:spChg>
        <pc:spChg chg="add mod">
          <ac:chgData name="Daniel Olivença" userId="a14c1f9231420ce7" providerId="LiveId" clId="{E53858E6-274E-4E60-B9D6-7CD876ABCD5F}" dt="2022-02-21T23:15:16.149" v="1356" actId="207"/>
          <ac:spMkLst>
            <pc:docMk/>
            <pc:sldMk cId="3761910706" sldId="520"/>
            <ac:spMk id="13" creationId="{553024BD-2813-484A-A1D3-105695C35E28}"/>
          </ac:spMkLst>
        </pc:spChg>
      </pc:sldChg>
      <pc:sldChg chg="modSp mod">
        <pc:chgData name="Daniel Olivença" userId="a14c1f9231420ce7" providerId="LiveId" clId="{E53858E6-274E-4E60-B9D6-7CD876ABCD5F}" dt="2022-02-21T23:38:57.506" v="1469" actId="1076"/>
        <pc:sldMkLst>
          <pc:docMk/>
          <pc:sldMk cId="2558588084" sldId="521"/>
        </pc:sldMkLst>
        <pc:spChg chg="mod">
          <ac:chgData name="Daniel Olivença" userId="a14c1f9231420ce7" providerId="LiveId" clId="{E53858E6-274E-4E60-B9D6-7CD876ABCD5F}" dt="2022-02-21T23:38:57.506" v="1469" actId="1076"/>
          <ac:spMkLst>
            <pc:docMk/>
            <pc:sldMk cId="2558588084" sldId="521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8:52.012" v="1468" actId="20577"/>
          <ac:spMkLst>
            <pc:docMk/>
            <pc:sldMk cId="2558588084" sldId="521"/>
            <ac:spMk id="8" creationId="{00000000-0000-0000-0000-000000000000}"/>
          </ac:spMkLst>
        </pc:spChg>
      </pc:sldChg>
      <pc:sldChg chg="addSp delSp modSp mod ord modAnim modNotesTx">
        <pc:chgData name="Daniel Olivença" userId="a14c1f9231420ce7" providerId="LiveId" clId="{E53858E6-274E-4E60-B9D6-7CD876ABCD5F}" dt="2022-02-21T20:48:56.723" v="784" actId="20577"/>
        <pc:sldMkLst>
          <pc:docMk/>
          <pc:sldMk cId="2216965821" sldId="525"/>
        </pc:sldMkLst>
        <pc:spChg chg="del">
          <ac:chgData name="Daniel Olivença" userId="a14c1f9231420ce7" providerId="LiveId" clId="{E53858E6-274E-4E60-B9D6-7CD876ABCD5F}" dt="2022-02-21T20:28:18.145" v="176" actId="478"/>
          <ac:spMkLst>
            <pc:docMk/>
            <pc:sldMk cId="2216965821" sldId="525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19.145" v="177" actId="478"/>
          <ac:spMkLst>
            <pc:docMk/>
            <pc:sldMk cId="2216965821" sldId="525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2.369" v="179" actId="478"/>
          <ac:spMkLst>
            <pc:docMk/>
            <pc:sldMk cId="2216965821" sldId="525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0.961" v="178" actId="478"/>
          <ac:spMkLst>
            <pc:docMk/>
            <pc:sldMk cId="2216965821" sldId="525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28:58.787" v="184" actId="478"/>
          <ac:spMkLst>
            <pc:docMk/>
            <pc:sldMk cId="2216965821" sldId="525"/>
            <ac:spMk id="11" creationId="{BDFD80F6-89D3-4333-BDDF-6E95B55F645F}"/>
          </ac:spMkLst>
        </pc:spChg>
        <pc:spChg chg="add mod">
          <ac:chgData name="Daniel Olivença" userId="a14c1f9231420ce7" providerId="LiveId" clId="{E53858E6-274E-4E60-B9D6-7CD876ABCD5F}" dt="2022-02-21T20:48:56.723" v="784" actId="20577"/>
          <ac:spMkLst>
            <pc:docMk/>
            <pc:sldMk cId="2216965821" sldId="525"/>
            <ac:spMk id="12" creationId="{EBB70D82-DAB2-41DD-8FED-AB98087596D0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3" creationId="{153CB0F5-2F6A-4307-9459-7BA67398623B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4" creationId="{7DA44570-6ABE-4368-9400-C3B44AC6794B}"/>
          </ac:spMkLst>
        </pc:spChg>
        <pc:spChg chg="del">
          <ac:chgData name="Daniel Olivença" userId="a14c1f9231420ce7" providerId="LiveId" clId="{E53858E6-274E-4E60-B9D6-7CD876ABCD5F}" dt="2022-02-21T20:28:30.626" v="180" actId="478"/>
          <ac:spMkLst>
            <pc:docMk/>
            <pc:sldMk cId="2216965821" sldId="525"/>
            <ac:spMk id="147459" creationId="{00000000-0000-0000-0000-000000000000}"/>
          </ac:spMkLst>
        </pc:spChg>
        <pc:picChg chg="del">
          <ac:chgData name="Daniel Olivença" userId="a14c1f9231420ce7" providerId="LiveId" clId="{E53858E6-274E-4E60-B9D6-7CD876ABCD5F}" dt="2022-02-21T20:28:17.184" v="175" actId="478"/>
          <ac:picMkLst>
            <pc:docMk/>
            <pc:sldMk cId="2216965821" sldId="525"/>
            <ac:picMk id="5" creationId="{00000000-0000-0000-0000-000000000000}"/>
          </ac:picMkLst>
        </pc:picChg>
      </pc:sldChg>
      <pc:sldChg chg="addSp delSp modSp mod">
        <pc:chgData name="Daniel Olivença" userId="a14c1f9231420ce7" providerId="LiveId" clId="{E53858E6-274E-4E60-B9D6-7CD876ABCD5F}" dt="2022-02-21T20:58:35.592" v="1155" actId="20577"/>
        <pc:sldMkLst>
          <pc:docMk/>
          <pc:sldMk cId="1606260548" sldId="526"/>
        </pc:sldMkLst>
        <pc:spChg chg="del">
          <ac:chgData name="Daniel Olivença" userId="a14c1f9231420ce7" providerId="LiveId" clId="{E53858E6-274E-4E60-B9D6-7CD876ABCD5F}" dt="2022-02-21T20:38:14.099" v="602" actId="478"/>
          <ac:spMkLst>
            <pc:docMk/>
            <pc:sldMk cId="1606260548" sldId="526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5.179" v="603" actId="478"/>
          <ac:spMkLst>
            <pc:docMk/>
            <pc:sldMk cId="1606260548" sldId="526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9.643" v="605" actId="478"/>
          <ac:spMkLst>
            <pc:docMk/>
            <pc:sldMk cId="1606260548" sldId="526"/>
            <ac:spMk id="9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7.459" v="604" actId="478"/>
          <ac:spMkLst>
            <pc:docMk/>
            <pc:sldMk cId="1606260548" sldId="526"/>
            <ac:spMk id="10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21.555" v="606" actId="478"/>
          <ac:spMkLst>
            <pc:docMk/>
            <pc:sldMk cId="1606260548" sldId="526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9:13.043" v="785" actId="478"/>
          <ac:spMkLst>
            <pc:docMk/>
            <pc:sldMk cId="1606260548" sldId="52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14.639" v="694" actId="478"/>
          <ac:spMkLst>
            <pc:docMk/>
            <pc:sldMk cId="1606260548" sldId="526"/>
            <ac:spMk id="13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58:35.592" v="1155" actId="20577"/>
          <ac:spMkLst>
            <pc:docMk/>
            <pc:sldMk cId="1606260548" sldId="526"/>
            <ac:spMk id="14" creationId="{9AD5C905-982E-48E1-B09A-5B2D3667A636}"/>
          </ac:spMkLst>
        </pc:spChg>
        <pc:spChg chg="add mod">
          <ac:chgData name="Daniel Olivença" userId="a14c1f9231420ce7" providerId="LiveId" clId="{E53858E6-274E-4E60-B9D6-7CD876ABCD5F}" dt="2022-02-21T20:42:23.951" v="712" actId="20577"/>
          <ac:spMkLst>
            <pc:docMk/>
            <pc:sldMk cId="1606260548" sldId="526"/>
            <ac:spMk id="15" creationId="{37172DC1-7963-45D2-BAC5-2177E5481211}"/>
          </ac:spMkLst>
        </pc:spChg>
        <pc:spChg chg="add mod">
          <ac:chgData name="Daniel Olivença" userId="a14c1f9231420ce7" providerId="LiveId" clId="{E53858E6-274E-4E60-B9D6-7CD876ABCD5F}" dt="2022-02-21T20:51:23.143" v="842" actId="207"/>
          <ac:spMkLst>
            <pc:docMk/>
            <pc:sldMk cId="1606260548" sldId="526"/>
            <ac:spMk id="16" creationId="{AFF10DD8-3BE1-486A-B9BC-716C3C7447ED}"/>
          </ac:spMkLst>
        </pc:spChg>
        <pc:spChg chg="add mod">
          <ac:chgData name="Daniel Olivença" userId="a14c1f9231420ce7" providerId="LiveId" clId="{E53858E6-274E-4E60-B9D6-7CD876ABCD5F}" dt="2022-02-21T20:50:26.954" v="808"/>
          <ac:spMkLst>
            <pc:docMk/>
            <pc:sldMk cId="1606260548" sldId="526"/>
            <ac:spMk id="17" creationId="{9220FF67-A4DB-488C-B983-46F14A66F491}"/>
          </ac:spMkLst>
        </pc:spChg>
        <pc:picChg chg="del">
          <ac:chgData name="Daniel Olivença" userId="a14c1f9231420ce7" providerId="LiveId" clId="{E53858E6-274E-4E60-B9D6-7CD876ABCD5F}" dt="2022-02-21T20:38:12.146" v="601" actId="478"/>
          <ac:picMkLst>
            <pc:docMk/>
            <pc:sldMk cId="1606260548" sldId="526"/>
            <ac:picMk id="4" creationId="{00000000-0000-0000-0000-000000000000}"/>
          </ac:picMkLst>
        </pc:picChg>
      </pc:sldChg>
      <pc:sldChg chg="addSp delSp modSp add mod modNotesTx">
        <pc:chgData name="Daniel Olivença" userId="a14c1f9231420ce7" providerId="LiveId" clId="{E53858E6-274E-4E60-B9D6-7CD876ABCD5F}" dt="2022-02-21T21:00:02.557" v="1160" actId="1076"/>
        <pc:sldMkLst>
          <pc:docMk/>
          <pc:sldMk cId="3833022399" sldId="532"/>
        </pc:sldMkLst>
        <pc:spChg chg="mod">
          <ac:chgData name="Daniel Olivença" userId="a14c1f9231420ce7" providerId="LiveId" clId="{E53858E6-274E-4E60-B9D6-7CD876ABCD5F}" dt="2022-02-21T20:24:47.736" v="170" actId="113"/>
          <ac:spMkLst>
            <pc:docMk/>
            <pc:sldMk cId="3833022399" sldId="532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2:58.313" v="145" actId="478"/>
          <ac:spMkLst>
            <pc:docMk/>
            <pc:sldMk cId="3833022399" sldId="532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1:00:02.557" v="1160" actId="1076"/>
          <ac:spMkLst>
            <pc:docMk/>
            <pc:sldMk cId="3833022399" sldId="532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44.079" v="688" actId="478"/>
          <ac:spMkLst>
            <pc:docMk/>
            <pc:sldMk cId="3833022399" sldId="532"/>
            <ac:spMk id="11" creationId="{0A2B913A-710B-4C5B-AE23-8513BDA2185B}"/>
          </ac:spMkLst>
        </pc:spChg>
        <pc:spChg chg="add mod">
          <ac:chgData name="Daniel Olivença" userId="a14c1f9231420ce7" providerId="LiveId" clId="{E53858E6-274E-4E60-B9D6-7CD876ABCD5F}" dt="2022-02-21T20:41:44.774" v="689"/>
          <ac:spMkLst>
            <pc:docMk/>
            <pc:sldMk cId="3833022399" sldId="532"/>
            <ac:spMk id="12" creationId="{06556C71-9373-4390-AF0A-C0B7370E6EF4}"/>
          </ac:spMkLst>
        </pc:spChg>
        <pc:spChg chg="del">
          <ac:chgData name="Daniel Olivença" userId="a14c1f9231420ce7" providerId="LiveId" clId="{E53858E6-274E-4E60-B9D6-7CD876ABCD5F}" dt="2022-02-21T20:23:00.688" v="146" actId="478"/>
          <ac:spMkLst>
            <pc:docMk/>
            <pc:sldMk cId="3833022399" sldId="532"/>
            <ac:spMk id="13" creationId="{ED49D8CB-43BD-4536-A4C6-809D8A8EAB50}"/>
          </ac:spMkLst>
        </pc:spChg>
        <pc:spChg chg="add del mod">
          <ac:chgData name="Daniel Olivença" userId="a14c1f9231420ce7" providerId="LiveId" clId="{E53858E6-274E-4E60-B9D6-7CD876ABCD5F}" dt="2022-02-21T20:46:16.442" v="749" actId="478"/>
          <ac:spMkLst>
            <pc:docMk/>
            <pc:sldMk cId="3833022399" sldId="532"/>
            <ac:spMk id="14" creationId="{1C629741-A154-43C6-892B-9DDDC08500AB}"/>
          </ac:spMkLst>
        </pc:spChg>
        <pc:spChg chg="add del mod">
          <ac:chgData name="Daniel Olivença" userId="a14c1f9231420ce7" providerId="LiveId" clId="{E53858E6-274E-4E60-B9D6-7CD876ABCD5F}" dt="2022-02-21T20:59:37.054" v="1156" actId="478"/>
          <ac:spMkLst>
            <pc:docMk/>
            <pc:sldMk cId="3833022399" sldId="532"/>
            <ac:spMk id="15" creationId="{76A06D7C-53AC-4072-B85C-353B783A41EB}"/>
          </ac:spMkLst>
        </pc:spChg>
      </pc:sldChg>
      <pc:sldChg chg="addSp delSp modSp add mod modAnim modNotesTx">
        <pc:chgData name="Daniel Olivença" userId="a14c1f9231420ce7" providerId="LiveId" clId="{E53858E6-274E-4E60-B9D6-7CD876ABCD5F}" dt="2022-02-21T20:46:56.962" v="760"/>
        <pc:sldMkLst>
          <pc:docMk/>
          <pc:sldMk cId="104273489" sldId="533"/>
        </pc:sldMkLst>
        <pc:spChg chg="del">
          <ac:chgData name="Daniel Olivença" userId="a14c1f9231420ce7" providerId="LiveId" clId="{E53858E6-274E-4E60-B9D6-7CD876ABCD5F}" dt="2022-02-21T20:24:14.133" v="164" actId="478"/>
          <ac:spMkLst>
            <pc:docMk/>
            <pc:sldMk cId="104273489" sldId="533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0:23:46.823" v="159" actId="113"/>
          <ac:spMkLst>
            <pc:docMk/>
            <pc:sldMk cId="104273489" sldId="533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3:29.266" v="155" actId="478"/>
          <ac:spMkLst>
            <pc:docMk/>
            <pc:sldMk cId="104273489" sldId="533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50.758" v="690" actId="478"/>
          <ac:spMkLst>
            <pc:docMk/>
            <pc:sldMk cId="104273489" sldId="53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24:22.262" v="166" actId="478"/>
          <ac:spMkLst>
            <pc:docMk/>
            <pc:sldMk cId="104273489" sldId="533"/>
            <ac:spMk id="12" creationId="{3DE90E9A-18B8-4F65-8523-699B15310063}"/>
          </ac:spMkLst>
        </pc:spChg>
        <pc:spChg chg="add del mod">
          <ac:chgData name="Daniel Olivença" userId="a14c1f9231420ce7" providerId="LiveId" clId="{E53858E6-274E-4E60-B9D6-7CD876ABCD5F}" dt="2022-02-21T20:46:56.274" v="759" actId="478"/>
          <ac:spMkLst>
            <pc:docMk/>
            <pc:sldMk cId="104273489" sldId="533"/>
            <ac:spMk id="13" creationId="{76752DB2-7B59-417D-BC04-BFABFCBB22DF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4" creationId="{F98E595E-395B-4CA6-822A-5A9394593B8B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5" creationId="{CD2BD119-3FB5-419D-AFD7-1B3646DAB5A7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6" creationId="{B6BBF9F8-1A7B-4700-ADA6-E38E9245D9C0}"/>
          </ac:spMkLst>
        </pc:spChg>
        <pc:spChg chg="add mod">
          <ac:chgData name="Daniel Olivença" userId="a14c1f9231420ce7" providerId="LiveId" clId="{E53858E6-274E-4E60-B9D6-7CD876ABCD5F}" dt="2022-02-21T20:41:51.838" v="691"/>
          <ac:spMkLst>
            <pc:docMk/>
            <pc:sldMk cId="104273489" sldId="533"/>
            <ac:spMk id="17" creationId="{766A7A90-D33E-4E06-A187-3D79D236A9C1}"/>
          </ac:spMkLst>
        </pc:spChg>
        <pc:spChg chg="add mod">
          <ac:chgData name="Daniel Olivença" userId="a14c1f9231420ce7" providerId="LiveId" clId="{E53858E6-274E-4E60-B9D6-7CD876ABCD5F}" dt="2022-02-21T20:46:56.962" v="760"/>
          <ac:spMkLst>
            <pc:docMk/>
            <pc:sldMk cId="104273489" sldId="533"/>
            <ac:spMk id="18" creationId="{CD6C316A-4914-4AD7-AE3C-A22C0C9E7682}"/>
          </ac:spMkLst>
        </pc:spChg>
        <pc:picChg chg="add mod">
          <ac:chgData name="Daniel Olivença" userId="a14c1f9231420ce7" providerId="LiveId" clId="{E53858E6-274E-4E60-B9D6-7CD876ABCD5F}" dt="2022-02-21T20:24:04.348" v="163" actId="1076"/>
          <ac:picMkLst>
            <pc:docMk/>
            <pc:sldMk cId="104273489" sldId="533"/>
            <ac:picMk id="9" creationId="{73D421B6-DC1C-48D6-A7A9-FDA3C0D10857}"/>
          </ac:picMkLst>
        </pc:picChg>
      </pc:sldChg>
      <pc:sldChg chg="add del">
        <pc:chgData name="Daniel Olivença" userId="a14c1f9231420ce7" providerId="LiveId" clId="{E53858E6-274E-4E60-B9D6-7CD876ABCD5F}" dt="2022-02-21T20:34:20.827" v="582" actId="47"/>
        <pc:sldMkLst>
          <pc:docMk/>
          <pc:sldMk cId="29905278" sldId="534"/>
        </pc:sldMkLst>
      </pc:sldChg>
      <pc:sldChg chg="addSp delSp modSp add del mod">
        <pc:chgData name="Daniel Olivença" userId="a14c1f9231420ce7" providerId="LiveId" clId="{E53858E6-274E-4E60-B9D6-7CD876ABCD5F}" dt="2022-02-21T20:47:08.242" v="761" actId="47"/>
        <pc:sldMkLst>
          <pc:docMk/>
          <pc:sldMk cId="2560973467" sldId="534"/>
        </pc:sldMkLst>
        <pc:spChg chg="add mod">
          <ac:chgData name="Daniel Olivença" userId="a14c1f9231420ce7" providerId="LiveId" clId="{E53858E6-274E-4E60-B9D6-7CD876ABCD5F}" dt="2022-02-21T20:42:08.077" v="693"/>
          <ac:spMkLst>
            <pc:docMk/>
            <pc:sldMk cId="2560973467" sldId="534"/>
            <ac:spMk id="10" creationId="{09B9927E-C484-4D55-93EC-0B77359F4FB0}"/>
          </ac:spMkLst>
        </pc:spChg>
        <pc:spChg chg="del">
          <ac:chgData name="Daniel Olivença" userId="a14c1f9231420ce7" providerId="LiveId" clId="{E53858E6-274E-4E60-B9D6-7CD876ABCD5F}" dt="2022-02-21T20:42:07.503" v="692" actId="478"/>
          <ac:spMkLst>
            <pc:docMk/>
            <pc:sldMk cId="2560973467" sldId="534"/>
            <ac:spMk id="11" creationId="{0A2B913A-710B-4C5B-AE23-8513BDA2185B}"/>
          </ac:spMkLst>
        </pc:spChg>
      </pc:sldChg>
      <pc:sldChg chg="addSp delSp modSp add mod modNotesTx">
        <pc:chgData name="Daniel Olivença" userId="a14c1f9231420ce7" providerId="LiveId" clId="{E53858E6-274E-4E60-B9D6-7CD876ABCD5F}" dt="2022-02-21T21:11:24.709" v="1215" actId="20577"/>
        <pc:sldMkLst>
          <pc:docMk/>
          <pc:sldMk cId="668058279" sldId="535"/>
        </pc:sldMkLst>
        <pc:spChg chg="add mod">
          <ac:chgData name="Daniel Olivença" userId="a14c1f9231420ce7" providerId="LiveId" clId="{E53858E6-274E-4E60-B9D6-7CD876ABCD5F}" dt="2022-02-21T20:42:35.062" v="714"/>
          <ac:spMkLst>
            <pc:docMk/>
            <pc:sldMk cId="668058279" sldId="535"/>
            <ac:spMk id="8" creationId="{22FE4BFB-C593-42D4-B35D-D473E08ABA0A}"/>
          </ac:spMkLst>
        </pc:spChg>
        <pc:spChg chg="add mod">
          <ac:chgData name="Daniel Olivença" userId="a14c1f9231420ce7" providerId="LiveId" clId="{E53858E6-274E-4E60-B9D6-7CD876ABCD5F}" dt="2022-02-21T20:52:11.552" v="861" actId="207"/>
          <ac:spMkLst>
            <pc:docMk/>
            <pc:sldMk cId="668058279" sldId="535"/>
            <ac:spMk id="9" creationId="{20712A43-998A-44DE-88F5-C218B4E73ABD}"/>
          </ac:spMkLst>
        </pc:spChg>
        <pc:spChg chg="add mod">
          <ac:chgData name="Daniel Olivença" userId="a14c1f9231420ce7" providerId="LiveId" clId="{E53858E6-274E-4E60-B9D6-7CD876ABCD5F}" dt="2022-02-21T21:11:24.709" v="1215" actId="20577"/>
          <ac:spMkLst>
            <pc:docMk/>
            <pc:sldMk cId="668058279" sldId="535"/>
            <ac:spMk id="10" creationId="{35DF2AEB-6649-4A3F-80EB-A20B49720CBF}"/>
          </ac:spMkLst>
        </pc:spChg>
        <pc:spChg chg="del">
          <ac:chgData name="Daniel Olivença" userId="a14c1f9231420ce7" providerId="LiveId" clId="{E53858E6-274E-4E60-B9D6-7CD876ABCD5F}" dt="2022-02-21T20:49:49.428" v="800" actId="478"/>
          <ac:spMkLst>
            <pc:docMk/>
            <pc:sldMk cId="668058279" sldId="535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34.471" v="713" actId="478"/>
          <ac:spMkLst>
            <pc:docMk/>
            <pc:sldMk cId="668058279" sldId="535"/>
            <ac:spMk id="13" creationId="{00000000-0000-0000-0000-000000000000}"/>
          </ac:spMkLst>
        </pc:spChg>
      </pc:sldChg>
      <pc:sldChg chg="add del">
        <pc:chgData name="Daniel Olivença" userId="a14c1f9231420ce7" providerId="LiveId" clId="{E53858E6-274E-4E60-B9D6-7CD876ABCD5F}" dt="2022-02-21T20:39:37.035" v="620" actId="47"/>
        <pc:sldMkLst>
          <pc:docMk/>
          <pc:sldMk cId="1665743068" sldId="535"/>
        </pc:sldMkLst>
      </pc:sldChg>
      <pc:sldChg chg="add del">
        <pc:chgData name="Daniel Olivença" userId="a14c1f9231420ce7" providerId="LiveId" clId="{E53858E6-274E-4E60-B9D6-7CD876ABCD5F}" dt="2022-02-21T20:38:27.695" v="608"/>
        <pc:sldMkLst>
          <pc:docMk/>
          <pc:sldMk cId="3702419704" sldId="535"/>
        </pc:sldMkLst>
      </pc:sldChg>
      <pc:sldChg chg="addSp delSp modSp add mod">
        <pc:chgData name="Daniel Olivença" userId="a14c1f9231420ce7" providerId="LiveId" clId="{E53858E6-274E-4E60-B9D6-7CD876ABCD5F}" dt="2022-02-21T20:57:38.076" v="1125" actId="1076"/>
        <pc:sldMkLst>
          <pc:docMk/>
          <pc:sldMk cId="2582910605" sldId="536"/>
        </pc:sldMkLst>
        <pc:spChg chg="add mod">
          <ac:chgData name="Daniel Olivença" userId="a14c1f9231420ce7" providerId="LiveId" clId="{E53858E6-274E-4E60-B9D6-7CD876ABCD5F}" dt="2022-02-21T20:42:42.038" v="716"/>
          <ac:spMkLst>
            <pc:docMk/>
            <pc:sldMk cId="2582910605" sldId="536"/>
            <ac:spMk id="8" creationId="{9B2765DA-3C3B-4F44-9007-F50CD9A431C9}"/>
          </ac:spMkLst>
        </pc:spChg>
        <pc:spChg chg="add mod">
          <ac:chgData name="Daniel Olivença" userId="a14c1f9231420ce7" providerId="LiveId" clId="{E53858E6-274E-4E60-B9D6-7CD876ABCD5F}" dt="2022-02-21T20:56:39.903" v="1052" actId="113"/>
          <ac:spMkLst>
            <pc:docMk/>
            <pc:sldMk cId="2582910605" sldId="536"/>
            <ac:spMk id="9" creationId="{69DF8038-3A88-4479-837E-B2C1CD524D92}"/>
          </ac:spMkLst>
        </pc:spChg>
        <pc:spChg chg="add mod">
          <ac:chgData name="Daniel Olivença" userId="a14c1f9231420ce7" providerId="LiveId" clId="{E53858E6-274E-4E60-B9D6-7CD876ABCD5F}" dt="2022-02-21T20:57:38.076" v="1125" actId="1076"/>
          <ac:spMkLst>
            <pc:docMk/>
            <pc:sldMk cId="2582910605" sldId="536"/>
            <ac:spMk id="10" creationId="{7FAFC3AA-2940-4F3B-BA23-28C9B9E72BD5}"/>
          </ac:spMkLst>
        </pc:spChg>
        <pc:spChg chg="del">
          <ac:chgData name="Daniel Olivença" userId="a14c1f9231420ce7" providerId="LiveId" clId="{E53858E6-274E-4E60-B9D6-7CD876ABCD5F}" dt="2022-02-21T20:49:55.316" v="802" actId="478"/>
          <ac:spMkLst>
            <pc:docMk/>
            <pc:sldMk cId="2582910605" sldId="53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40.535" v="715" actId="478"/>
          <ac:spMkLst>
            <pc:docMk/>
            <pc:sldMk cId="2582910605" sldId="536"/>
            <ac:spMk id="13" creationId="{00000000-0000-0000-0000-000000000000}"/>
          </ac:spMkLst>
        </pc:spChg>
      </pc:sldChg>
      <pc:sldChg chg="addSp delSp modSp add mod">
        <pc:chgData name="Daniel Olivença" userId="a14c1f9231420ce7" providerId="LiveId" clId="{E53858E6-274E-4E60-B9D6-7CD876ABCD5F}" dt="2022-02-21T20:58:19.701" v="1150" actId="20577"/>
        <pc:sldMkLst>
          <pc:docMk/>
          <pc:sldMk cId="3297095027" sldId="537"/>
        </pc:sldMkLst>
        <pc:spChg chg="add del mod">
          <ac:chgData name="Daniel Olivença" userId="a14c1f9231420ce7" providerId="LiveId" clId="{E53858E6-274E-4E60-B9D6-7CD876ABCD5F}" dt="2022-02-21T20:50:34.620" v="809" actId="478"/>
          <ac:spMkLst>
            <pc:docMk/>
            <pc:sldMk cId="3297095027" sldId="537"/>
            <ac:spMk id="8" creationId="{34313E0B-0FCF-411B-89BA-7FBCF7585933}"/>
          </ac:spMkLst>
        </pc:spChg>
        <pc:spChg chg="add mod">
          <ac:chgData name="Daniel Olivença" userId="a14c1f9231420ce7" providerId="LiveId" clId="{E53858E6-274E-4E60-B9D6-7CD876ABCD5F}" dt="2022-02-21T20:51:34.062" v="851" actId="207"/>
          <ac:spMkLst>
            <pc:docMk/>
            <pc:sldMk cId="3297095027" sldId="537"/>
            <ac:spMk id="9" creationId="{E17758C2-2362-4C4B-8F22-41D74CAD84AA}"/>
          </ac:spMkLst>
        </pc:spChg>
        <pc:spChg chg="del">
          <ac:chgData name="Daniel Olivença" userId="a14c1f9231420ce7" providerId="LiveId" clId="{E53858E6-274E-4E60-B9D6-7CD876ABCD5F}" dt="2022-02-21T20:49:44.748" v="798" actId="478"/>
          <ac:spMkLst>
            <pc:docMk/>
            <pc:sldMk cId="3297095027" sldId="537"/>
            <ac:spMk id="12" creationId="{152426A6-5497-4EC0-B7E6-74B8D0E0FE92}"/>
          </ac:spMkLst>
        </pc:spChg>
        <pc:spChg chg="mod">
          <ac:chgData name="Daniel Olivença" userId="a14c1f9231420ce7" providerId="LiveId" clId="{E53858E6-274E-4E60-B9D6-7CD876ABCD5F}" dt="2022-02-21T20:58:19.701" v="1150" actId="20577"/>
          <ac:spMkLst>
            <pc:docMk/>
            <pc:sldMk cId="3297095027" sldId="537"/>
            <ac:spMk id="14" creationId="{9AD5C905-982E-48E1-B09A-5B2D3667A636}"/>
          </ac:spMkLst>
        </pc:spChg>
      </pc:sldChg>
      <pc:sldChg chg="add">
        <pc:chgData name="Daniel Olivença" userId="a14c1f9231420ce7" providerId="LiveId" clId="{E53858E6-274E-4E60-B9D6-7CD876ABCD5F}" dt="2022-02-21T21:03:17.182" v="1166"/>
        <pc:sldMkLst>
          <pc:docMk/>
          <pc:sldMk cId="1266893531" sldId="538"/>
        </pc:sldMkLst>
      </pc:sldChg>
      <pc:sldChg chg="modSp add mod">
        <pc:chgData name="Daniel Olivença" userId="a14c1f9231420ce7" providerId="LiveId" clId="{E53858E6-274E-4E60-B9D6-7CD876ABCD5F}" dt="2022-02-21T21:03:38.778" v="1172" actId="207"/>
        <pc:sldMkLst>
          <pc:docMk/>
          <pc:sldMk cId="1880132135" sldId="539"/>
        </pc:sldMkLst>
        <pc:spChg chg="mod">
          <ac:chgData name="Daniel Olivença" userId="a14c1f9231420ce7" providerId="LiveId" clId="{E53858E6-274E-4E60-B9D6-7CD876ABCD5F}" dt="2022-02-21T21:03:38.778" v="1172" actId="207"/>
          <ac:spMkLst>
            <pc:docMk/>
            <pc:sldMk cId="1880132135" sldId="539"/>
            <ac:spMk id="12" creationId="{EBB70D82-DAB2-41DD-8FED-AB98087596D0}"/>
          </ac:spMkLst>
        </pc:spChg>
      </pc:sldChg>
      <pc:sldChg chg="add">
        <pc:chgData name="Daniel Olivença" userId="a14c1f9231420ce7" providerId="LiveId" clId="{E53858E6-274E-4E60-B9D6-7CD876ABCD5F}" dt="2022-02-21T21:06:02.420" v="1173"/>
        <pc:sldMkLst>
          <pc:docMk/>
          <pc:sldMk cId="843037812" sldId="540"/>
        </pc:sldMkLst>
      </pc:sldChg>
      <pc:sldChg chg="delSp modSp add mod">
        <pc:chgData name="Daniel Olivença" userId="a14c1f9231420ce7" providerId="LiveId" clId="{E53858E6-274E-4E60-B9D6-7CD876ABCD5F}" dt="2022-02-21T22:47:13.471" v="1316" actId="1076"/>
        <pc:sldMkLst>
          <pc:docMk/>
          <pc:sldMk cId="2567198959" sldId="541"/>
        </pc:sldMkLst>
        <pc:spChg chg="mod">
          <ac:chgData name="Daniel Olivença" userId="a14c1f9231420ce7" providerId="LiveId" clId="{E53858E6-274E-4E60-B9D6-7CD876ABCD5F}" dt="2022-02-21T22:47:13.471" v="1316" actId="1076"/>
          <ac:spMkLst>
            <pc:docMk/>
            <pc:sldMk cId="2567198959" sldId="541"/>
            <ac:spMk id="14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19.254" v="1306" actId="478"/>
          <ac:spMkLst>
            <pc:docMk/>
            <pc:sldMk cId="2567198959" sldId="541"/>
            <ac:spMk id="15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21.677" v="1307" actId="478"/>
          <ac:spMkLst>
            <pc:docMk/>
            <pc:sldMk cId="2567198959" sldId="541"/>
            <ac:spMk id="16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2:46:15.037" v="1305" actId="20577"/>
          <ac:spMkLst>
            <pc:docMk/>
            <pc:sldMk cId="2567198959" sldId="541"/>
            <ac:spMk id="147459" creationId="{00000000-0000-0000-0000-000000000000}"/>
          </ac:spMkLst>
        </pc:spChg>
      </pc:sldChg>
      <pc:sldChg chg="modSp add mod">
        <pc:chgData name="Daniel Olivença" userId="a14c1f9231420ce7" providerId="LiveId" clId="{E53858E6-274E-4E60-B9D6-7CD876ABCD5F}" dt="2022-02-21T23:44:11.755" v="1535" actId="20577"/>
        <pc:sldMkLst>
          <pc:docMk/>
          <pc:sldMk cId="3833896455" sldId="542"/>
        </pc:sldMkLst>
        <pc:spChg chg="mod">
          <ac:chgData name="Daniel Olivença" userId="a14c1f9231420ce7" providerId="LiveId" clId="{E53858E6-274E-4E60-B9D6-7CD876ABCD5F}" dt="2022-02-21T23:44:11.755" v="1535" actId="20577"/>
          <ac:spMkLst>
            <pc:docMk/>
            <pc:sldMk cId="3833896455" sldId="542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42:23.924" v="1488" actId="20577"/>
          <ac:spMkLst>
            <pc:docMk/>
            <pc:sldMk cId="3833896455" sldId="542"/>
            <ac:spMk id="14745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6E48AA-8D66-460C-8F1A-E7E2A88FE8AF}" type="datetimeFigureOut">
              <a:rPr lang="pt-PT" smtClean="0"/>
              <a:pPr/>
              <a:t>24/02/2022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04872-F5DD-4B99-8E3F-AC625DA9493B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66392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files are always automatically saved in Matlab. Therefore,</a:t>
            </a:r>
            <a:r>
              <a:rPr lang="en-US" baseline="0" dirty="0"/>
              <a:t> the original settings may be diffe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06521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97853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9144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869252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885411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Fminsearch</a:t>
            </a:r>
            <a:r>
              <a:rPr lang="en-US"/>
              <a:t> fails if guestimates</a:t>
            </a:r>
            <a:r>
              <a:rPr lang="en-US" baseline="0"/>
              <a:t> are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</a:p>
          <a:p>
            <a:endParaRPr lang="en-US" baseline="0" dirty="0"/>
          </a:p>
          <a:p>
            <a:endParaRPr lang="en-US" baseline="0" dirty="0"/>
          </a:p>
          <a:p>
            <a:br>
              <a:rPr lang="en-US" baseline="0" dirty="0"/>
            </a:br>
            <a:r>
              <a:rPr lang="en-US" dirty="0"/>
              <a:t>p0=[10   % the lower asymptote</a:t>
            </a:r>
          </a:p>
          <a:p>
            <a:r>
              <a:rPr lang="en-US" dirty="0"/>
              <a:t>    50  % the upper asymptote</a:t>
            </a:r>
          </a:p>
          <a:p>
            <a:r>
              <a:rPr lang="en-US" dirty="0"/>
              <a:t>    5  % the growth rate</a:t>
            </a:r>
          </a:p>
          <a:p>
            <a:r>
              <a:rPr lang="en-US" dirty="0"/>
              <a:t>    2   % how max. growth occurs</a:t>
            </a:r>
          </a:p>
          <a:p>
            <a:r>
              <a:rPr lang="en-US" dirty="0"/>
              <a:t>    2   % Depend. on y(0)</a:t>
            </a:r>
          </a:p>
          <a:p>
            <a:r>
              <a:rPr lang="en-US" dirty="0"/>
              <a:t>    5]; % the time of max grow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etter guestimate, </a:t>
            </a:r>
            <a:r>
              <a:rPr lang="en-US" dirty="0" err="1"/>
              <a:t>fminsearch</a:t>
            </a:r>
            <a:r>
              <a:rPr lang="en-US" dirty="0"/>
              <a:t> succee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268163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lab file is a bit confusing as the first two “parameters” in p-vector are initial values; they are different from p(1) and p(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87927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5405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data and an equation o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960804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85190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why</a:t>
            </a:r>
            <a:r>
              <a:rPr lang="en-US" baseline="0" dirty="0"/>
              <a:t> glucose profile is </a:t>
            </a:r>
            <a:r>
              <a:rPr lang="en-US" baseline="0"/>
              <a:t>so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95977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380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389279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329489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990291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736538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0=[15 1.25 60 .65 110 .3]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02823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20891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t function.</a:t>
            </a:r>
          </a:p>
          <a:p>
            <a:r>
              <a:rPr lang="en-US" dirty="0"/>
              <a:t>Retrieve data that is passed to the script also as a fun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5286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e time for the simulation.</a:t>
            </a:r>
          </a:p>
          <a:p>
            <a:r>
              <a:rPr lang="en-US" dirty="0"/>
              <a:t>We are using a simulation time step smaller than th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545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extrapolated for dense time poi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01310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restricted to time points corresponding to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32590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25963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s to visualize the resul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46873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6948D-7B91-4E97-A77D-8FA86A972ED7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2EE22-64BE-44F1-8683-04A74E934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EE9D6-A62E-46C9-AFE4-E75EA9A785BE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64818-D251-4DB7-89A9-D4B2D182B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BDF03-787F-4805-B3E8-0253BD4E9D32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BFD-91D9-4F76-AA69-353F93013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0BCA0-147B-4A83-99D7-16A6904A4462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7C56C-FCCC-47F3-B8FC-F0C9A3888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72412-1F8D-4D8D-BCE6-C6E3A9F2249A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A7287-814B-412F-B184-DFD578C61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01AC-A691-4152-A242-DD540110A167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0687-9A11-439D-BB3D-DD4F5208A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0470-A39C-4E12-A0E6-9017514CADC9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A6AD-B2DB-4EA1-BD8E-871109556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9E19B-4D42-40A2-9E90-EB09C521D34B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83BD-6457-4EC6-BE9B-8923AA14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F85F9-F5CE-4AE0-AD31-0FB944C0DAF4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7E3E2-3125-4C82-B1A6-D7700FE43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E3F75-6D40-41CD-BF1E-49AB1393A969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07134-4690-4997-98EB-C4241CF18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FFBB5-5B58-4F3A-A4BE-C70CD201E101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F6814-13D6-4B7C-B8D6-27C5673EE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3000">
              <a:srgbClr val="DDDAC1"/>
            </a:gs>
            <a:gs pos="49000">
              <a:schemeClr val="accent1">
                <a:lumMod val="20000"/>
                <a:lumOff val="80000"/>
              </a:schemeClr>
            </a:gs>
            <a:gs pos="90000">
              <a:srgbClr val="DDDAC1"/>
            </a:gs>
          </a:gsLst>
          <a:lin ang="3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5AF0CE-1C41-44FA-A879-FFF0E721F05E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4FC8F1-30C6-4BA8-8892-014253CBC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bm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754900" y="2615863"/>
            <a:ext cx="35929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les </a:t>
            </a:r>
            <a:r>
              <a:rPr lang="en-US" sz="3600">
                <a:latin typeface="Arial Rounded MT Bold" panose="020F0704030504030204" pitchFamily="34" charset="0"/>
              </a:rPr>
              <a:t>on GitHub</a:t>
            </a:r>
            <a:endParaRPr lang="en-US" sz="3600" dirty="0">
              <a:latin typeface="Arial Rounded MT Bold" panose="020F07040305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1" y="3531275"/>
            <a:ext cx="78486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Simple_Opt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Monod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LinearPath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arameter Estimation in Matlab.pptx</a:t>
            </a:r>
          </a:p>
          <a:p>
            <a:pPr lvl="1"/>
            <a:endParaRPr lang="en-US" dirty="0"/>
          </a:p>
          <a:p>
            <a:pPr algn="ctr"/>
            <a:r>
              <a:rPr lang="en-US" dirty="0"/>
              <a:t>Get the files at: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https://github.com/LBSA-VoitLab/MATLAB_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09DF48A-0135-40A9-8777-6571111AD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15" y="865775"/>
            <a:ext cx="7960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Arial Rounded MT Bold" panose="020F0704030504030204" pitchFamily="34" charset="0"/>
                <a:cs typeface="Arial" panose="020B0604020202020204" pitchFamily="34" charset="0"/>
              </a:rPr>
              <a:t>Parameter Estimation in Matlab</a:t>
            </a:r>
            <a:endParaRPr lang="en-US" sz="3600" dirty="0">
              <a:latin typeface="Arial Rounded MT Bold" panose="020F07040305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g==1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D421B6-DC1C-48D6-A7A9-FDA3C0D10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41" y="3318142"/>
            <a:ext cx="4000500" cy="3200400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:a16="http://schemas.microsoft.com/office/drawing/2014/main" id="{766A7A90-D33E-4E06-A187-3D79D236A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6C316A-4914-4AD7-AE3C-A22C0C9E7682}"/>
              </a:ext>
            </a:extLst>
          </p:cNvPr>
          <p:cNvSpPr txBox="1"/>
          <p:nvPr/>
        </p:nvSpPr>
        <p:spPr>
          <a:xfrm>
            <a:off x="427409" y="1166940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ue of cost function without optimization:</a:t>
            </a:r>
          </a:p>
          <a:p>
            <a:endParaRPr lang="en-US" dirty="0"/>
          </a:p>
          <a:p>
            <a:r>
              <a:rPr lang="en-US" dirty="0" err="1"/>
              <a:t>ans</a:t>
            </a:r>
            <a:r>
              <a:rPr lang="en-US" dirty="0"/>
              <a:t> = 2.4902e+04</a:t>
            </a:r>
          </a:p>
        </p:txBody>
      </p:sp>
    </p:spTree>
    <p:extLst>
      <p:ext uri="{BB962C8B-B14F-4D97-AF65-F5344CB8AC3E}">
        <p14:creationId xmlns:p14="http://schemas.microsoft.com/office/powerpoint/2010/main" val="104273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sz="14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216965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71" y="1905000"/>
            <a:ext cx="3675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 for the parameter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F10DD8-3BE1-486A-B9BC-716C3C7447E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0=[1   % p1 the low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2 the upp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3 stretch and contract t 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4 reshapes the functi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5 stretch and contract y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]; 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/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093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260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68" y="3780477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parameters initial guess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7758C2-2362-4C4B-8F22-41D74CAD84AA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stretch and contract t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reshapes the func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stretch and contract 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97095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2FE4BFB-C593-42D4-B35D-D473E08AB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712A43-998A-44DE-88F5-C218B4E73AB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stretch and contract t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reshapes the func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stretch and contract 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DF2AEB-6649-4A3F-80EB-A20B49720CBF}"/>
              </a:ext>
            </a:extLst>
          </p:cNvPr>
          <p:cNvSpPr txBox="1"/>
          <p:nvPr/>
        </p:nvSpPr>
        <p:spPr>
          <a:xfrm>
            <a:off x="378971" y="1905000"/>
            <a:ext cx="38120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 the optimizer</a:t>
            </a:r>
          </a:p>
          <a:p>
            <a:endParaRPr lang="en-US" dirty="0"/>
          </a:p>
          <a:p>
            <a:r>
              <a:rPr lang="en-US" dirty="0"/>
              <a:t>Optimized parameters stored in p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the cost function ?@?</a:t>
            </a:r>
          </a:p>
          <a:p>
            <a:endParaRPr lang="en-US" dirty="0"/>
          </a:p>
          <a:p>
            <a:r>
              <a:rPr lang="en-US" dirty="0"/>
              <a:t>With initial parameter guess p0</a:t>
            </a:r>
          </a:p>
          <a:p>
            <a:endParaRPr lang="en-US" dirty="0"/>
          </a:p>
          <a:p>
            <a:r>
              <a:rPr lang="en-US" dirty="0"/>
              <a:t>[] no optimization options</a:t>
            </a:r>
          </a:p>
          <a:p>
            <a:endParaRPr lang="en-US" dirty="0"/>
          </a:p>
          <a:p>
            <a:r>
              <a:rPr lang="en-US" dirty="0"/>
              <a:t>Do not draw the cost function plo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058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B2765DA-3C3B-4F44-9007-F50CD9A4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DF8038-3A88-4479-837E-B2C1CD524D92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stretch and contract t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reshapes the functi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stretch and contract y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AFC3AA-2940-4F3B-BA23-28C9B9E72BD5}"/>
              </a:ext>
            </a:extLst>
          </p:cNvPr>
          <p:cNvSpPr txBox="1"/>
          <p:nvPr/>
        </p:nvSpPr>
        <p:spPr>
          <a:xfrm>
            <a:off x="508513" y="4724400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optimized parameters (p2)</a:t>
            </a:r>
          </a:p>
        </p:txBody>
      </p:sp>
    </p:spTree>
    <p:extLst>
      <p:ext uri="{BB962C8B-B14F-4D97-AF65-F5344CB8AC3E}">
        <p14:creationId xmlns:p14="http://schemas.microsoft.com/office/powerpoint/2010/main" val="2582910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stretch and contract t 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reshapes the functi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stretch and contract y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80132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8843" y="1676400"/>
            <a:ext cx="36759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alue of cost function with optimization:</a:t>
            </a:r>
          </a:p>
          <a:p>
            <a:endParaRPr lang="en-US"/>
          </a:p>
          <a:p>
            <a:r>
              <a:rPr lang="en-US" err="1"/>
              <a:t>ans</a:t>
            </a:r>
            <a:r>
              <a:rPr lang="en-US"/>
              <a:t> =</a:t>
            </a:r>
          </a:p>
          <a:p>
            <a:endParaRPr lang="en-US"/>
          </a:p>
          <a:p>
            <a:r>
              <a:rPr lang="en-US"/>
              <a:t>  1.6634e+03</a:t>
            </a:r>
          </a:p>
          <a:p>
            <a:endParaRPr lang="en-US"/>
          </a:p>
          <a:p>
            <a:r>
              <a:rPr lang="en-US"/>
              <a:t>&gt;&gt; </a:t>
            </a:r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604"/>
          <a:stretch/>
        </p:blipFill>
        <p:spPr>
          <a:xfrm>
            <a:off x="3462193" y="2313300"/>
            <a:ext cx="5153025" cy="4011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6680" y="4394061"/>
            <a:ext cx="2514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esson: Optimizer may fail if initial guesses are bad.</a:t>
            </a:r>
          </a:p>
          <a:p>
            <a:endParaRPr lang="en-US"/>
          </a:p>
          <a:p>
            <a:r>
              <a:rPr lang="en-US"/>
              <a:t>Select better values through trial and error, based on data fit. </a:t>
            </a:r>
          </a:p>
        </p:txBody>
      </p:sp>
    </p:spTree>
    <p:extLst>
      <p:ext uri="{BB962C8B-B14F-4D97-AF65-F5344CB8AC3E}">
        <p14:creationId xmlns:p14="http://schemas.microsoft.com/office/powerpoint/2010/main" val="1266893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861" t="-1154" r="-1099" b="1154"/>
          <a:stretch/>
        </p:blipFill>
        <p:spPr>
          <a:xfrm>
            <a:off x="3962400" y="2362200"/>
            <a:ext cx="4953000" cy="39243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14400" y="3037896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=  881.8760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843037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8085" y="1706057"/>
            <a:ext cx="3846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es from previous page;</a:t>
            </a:r>
          </a:p>
          <a:p>
            <a:endParaRPr lang="en-US" dirty="0"/>
          </a:p>
          <a:p>
            <a:r>
              <a:rPr lang="en-US" dirty="0"/>
              <a:t>Result: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0553" y="2719367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p2 =</a:t>
            </a:r>
          </a:p>
          <a:p>
            <a:endParaRPr lang="fr-FR" dirty="0"/>
          </a:p>
          <a:p>
            <a:r>
              <a:rPr lang="fr-FR" dirty="0"/>
              <a:t>   12.0000</a:t>
            </a:r>
          </a:p>
          <a:p>
            <a:r>
              <a:rPr lang="fr-FR" dirty="0"/>
              <a:t>   48.0000</a:t>
            </a:r>
          </a:p>
          <a:p>
            <a:r>
              <a:rPr lang="fr-FR" dirty="0"/>
              <a:t>    4.9999</a:t>
            </a:r>
          </a:p>
          <a:p>
            <a:r>
              <a:rPr lang="fr-FR" dirty="0"/>
              <a:t>    3.0000</a:t>
            </a:r>
          </a:p>
          <a:p>
            <a:r>
              <a:rPr lang="fr-FR" dirty="0"/>
              <a:t>    3.1107</a:t>
            </a:r>
          </a:p>
          <a:p>
            <a:r>
              <a:rPr lang="fr-FR" dirty="0"/>
              <a:t>    5.6344</a:t>
            </a:r>
          </a:p>
          <a:p>
            <a:endParaRPr lang="fr-FR" dirty="0"/>
          </a:p>
          <a:p>
            <a:r>
              <a:rPr lang="fr-FR" dirty="0"/>
              <a:t>ans =</a:t>
            </a:r>
          </a:p>
          <a:p>
            <a:endParaRPr lang="fr-FR" dirty="0"/>
          </a:p>
          <a:p>
            <a:r>
              <a:rPr lang="fr-FR" dirty="0"/>
              <a:t>   1.9440e-08</a:t>
            </a:r>
          </a:p>
          <a:p>
            <a:endParaRPr lang="fr-FR" dirty="0"/>
          </a:p>
          <a:p>
            <a:r>
              <a:rPr lang="fr-FR" dirty="0"/>
              <a:t>&gt;&gt;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495" y="2405862"/>
            <a:ext cx="4924425" cy="40005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182510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436034" y="344269"/>
            <a:ext cx="42307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ethods in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42873" y="2065020"/>
            <a:ext cx="27494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nimization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fminco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unc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search</a:t>
            </a:r>
            <a:endParaRPr lang="en-US" dirty="0"/>
          </a:p>
          <a:p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42873" y="3581400"/>
            <a:ext cx="29290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ast Squares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lsqcurvefit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li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nonlin</a:t>
            </a:r>
            <a:endParaRPr lang="en-US" dirty="0"/>
          </a:p>
          <a:p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88153" y="2065020"/>
            <a:ext cx="2736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lobal Optimization TB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Genetic Algorithm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Simulated Annea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1033" y="13487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Local Op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67273" y="13487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Global Op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21883" y="4617720"/>
            <a:ext cx="1584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00"/>
                </a:solidFill>
              </a:rPr>
              <a:t>GUI</a:t>
            </a:r>
          </a:p>
          <a:p>
            <a:pPr algn="ctr"/>
            <a:r>
              <a:rPr lang="en-US" sz="2400" b="1" dirty="0" err="1"/>
              <a:t>optimtoo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6628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EB746F-F742-4BA7-A5E4-9DA6DCBBE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 descr="https://upload.wikimedia.org/wikipedia/commons/5/54/Generalized_logistic_function_A0_K1_B1.5_Q0.5_%CE%BD0.5_M0.5.png">
            <a:extLst>
              <a:ext uri="{FF2B5EF4-FFF2-40B4-BE49-F238E27FC236}">
                <a16:creationId xmlns:a16="http://schemas.microsoft.com/office/drawing/2014/main" id="{0268B219-A050-4381-A541-222CF3390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145" y="2121217"/>
            <a:ext cx="5334000" cy="4000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48F47D3-8254-4B2E-9969-65D9003E24B8}"/>
                  </a:ext>
                </a:extLst>
              </p:cNvPr>
              <p:cNvSpPr txBox="1"/>
              <p:nvPr/>
            </p:nvSpPr>
            <p:spPr>
              <a:xfrm>
                <a:off x="2142521" y="1138739"/>
                <a:ext cx="5563204" cy="7629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/>
                  <a:t>y(t)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∙(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6)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/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48F47D3-8254-4B2E-9969-65D9003E2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521" y="1138739"/>
                <a:ext cx="5563204" cy="762901"/>
              </a:xfrm>
              <a:prstGeom prst="rect">
                <a:avLst/>
              </a:prstGeom>
              <a:blipFill>
                <a:blip r:embed="rId3"/>
                <a:stretch>
                  <a:fillRect l="-4381" t="-48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1887A99-45ED-4D32-8E92-13F40013FB19}"/>
              </a:ext>
            </a:extLst>
          </p:cNvPr>
          <p:cNvSpPr txBox="1"/>
          <p:nvPr/>
        </p:nvSpPr>
        <p:spPr>
          <a:xfrm>
            <a:off x="2423160" y="526923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2937A6-2F17-4F8B-9EAF-3DCA1F44EAFC}"/>
              </a:ext>
            </a:extLst>
          </p:cNvPr>
          <p:cNvSpPr txBox="1"/>
          <p:nvPr/>
        </p:nvSpPr>
        <p:spPr>
          <a:xfrm>
            <a:off x="7170351" y="25527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A095857-E224-402C-BB5C-DC542D103DB9}"/>
              </a:ext>
            </a:extLst>
          </p:cNvPr>
          <p:cNvCxnSpPr/>
          <p:nvPr/>
        </p:nvCxnSpPr>
        <p:spPr>
          <a:xfrm flipH="1">
            <a:off x="3783330" y="2922032"/>
            <a:ext cx="925830" cy="25318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B87DD2F-C885-4551-985A-75BFE1F9DF0F}"/>
              </a:ext>
            </a:extLst>
          </p:cNvPr>
          <p:cNvSpPr txBox="1"/>
          <p:nvPr/>
        </p:nvSpPr>
        <p:spPr>
          <a:xfrm>
            <a:off x="4036626" y="489989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0D6F4B-C101-406D-A12D-8C26679F9AD3}"/>
              </a:ext>
            </a:extLst>
          </p:cNvPr>
          <p:cNvSpPr txBox="1"/>
          <p:nvPr/>
        </p:nvSpPr>
        <p:spPr>
          <a:xfrm>
            <a:off x="4270023" y="423207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6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A6B860D-3D13-41B6-A3B6-7B2E43ED8129}"/>
              </a:ext>
            </a:extLst>
          </p:cNvPr>
          <p:cNvSpPr/>
          <p:nvPr/>
        </p:nvSpPr>
        <p:spPr>
          <a:xfrm>
            <a:off x="4093775" y="4289226"/>
            <a:ext cx="182880" cy="1828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93EED2-C860-43E5-AC15-23EACA05226D}"/>
              </a:ext>
            </a:extLst>
          </p:cNvPr>
          <p:cNvSpPr txBox="1"/>
          <p:nvPr/>
        </p:nvSpPr>
        <p:spPr>
          <a:xfrm>
            <a:off x="3433971" y="6178630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4 – Determines the shape</a:t>
            </a:r>
          </a:p>
        </p:txBody>
      </p:sp>
    </p:spTree>
    <p:extLst>
      <p:ext uri="{BB962C8B-B14F-4D97-AF65-F5344CB8AC3E}">
        <p14:creationId xmlns:p14="http://schemas.microsoft.com/office/powerpoint/2010/main" val="3233569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8011" y="1136056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s of a bacterial culture growing on glucose in a fermen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89" y="1828800"/>
            <a:ext cx="1783994" cy="28124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62400" y="5346412"/>
            <a:ext cx="4030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Load </a:t>
            </a:r>
            <a:r>
              <a:rPr lang="en-US" sz="3200" b="1" dirty="0" err="1">
                <a:solidFill>
                  <a:srgbClr val="C00000"/>
                </a:solidFill>
              </a:rPr>
              <a:t>Opt_Monod.m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0670" y="1981200"/>
            <a:ext cx="4572000" cy="14589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Glucose concentration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Biomass (~number of cells)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60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1" y="132660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4711" y="3581400"/>
            <a:ext cx="31341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s</a:t>
            </a:r>
          </a:p>
          <a:p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lucose consumption</a:t>
            </a:r>
          </a:p>
          <a:p>
            <a:pPr lvl="1"/>
            <a:r>
              <a:rPr lang="en-US" dirty="0"/>
              <a:t>	(Michaelis-Menten):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rowth: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62462"/>
              </p:ext>
            </p:extLst>
          </p:nvPr>
        </p:nvGraphicFramePr>
        <p:xfrm>
          <a:off x="4876800" y="4056651"/>
          <a:ext cx="2266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56651"/>
                        <a:ext cx="22669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65831"/>
              </p:ext>
            </p:extLst>
          </p:nvPr>
        </p:nvGraphicFramePr>
        <p:xfrm>
          <a:off x="4876800" y="4999263"/>
          <a:ext cx="2284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9263"/>
                        <a:ext cx="22844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−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267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62350" y="783339"/>
            <a:ext cx="3915591" cy="57861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nl-NL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2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M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0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glc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   4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   39.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   38.5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   35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   27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   11.3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    0.7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    0.01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8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9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0   0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ells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.25    0.2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.25    0.74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.25    2.1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25    5.9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75    9.71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25   15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75   23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.25   32.0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.25   38.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.25   38.9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10.00   38.9e6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567198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33399" y="928051"/>
            <a:ext cx="3915591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pars]=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_Monod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c</a:t>
            </a:r>
            <a:endParaRPr lang="en-US" sz="14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0=[10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concentration of glucose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 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amount of cells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Vmax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Km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];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ax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growth rate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Cost(p0,1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endParaRPr lang="en-US" sz="1400" i="0" u="none" strike="noStrike" baseline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3663" y="893616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5066664"/>
            <a:ext cx="391559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dxdt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My_ode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,x,p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1600" dirty="0">
                <a:latin typeface="Times New Roman" pitchFamily="18" charset="0"/>
                <a:cs typeface="Times New Roman" pitchFamily="18" charset="0"/>
              </a:rPr>
              <a:t>dxdt=[-1e-6*(p(1)*x(2)*x(1)/(p(2)+x(1)))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           p(3)*x(2)*x(1)/(p(2)+x(1))];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90763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047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 withou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295" r="4423"/>
          <a:stretch/>
        </p:blipFill>
        <p:spPr>
          <a:xfrm>
            <a:off x="4648200" y="1295400"/>
            <a:ext cx="4267200" cy="457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6291" y="3912989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0488e+15</a:t>
            </a:r>
          </a:p>
        </p:txBody>
      </p:sp>
      <p:sp>
        <p:nvSpPr>
          <p:cNvPr id="5" name="Rectangle 4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</p:txBody>
      </p:sp>
    </p:spTree>
    <p:extLst>
      <p:ext uri="{BB962C8B-B14F-4D97-AF65-F5344CB8AC3E}">
        <p14:creationId xmlns:p14="http://schemas.microsoft.com/office/powerpoint/2010/main" val="2878597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rs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6477" y="909064"/>
            <a:ext cx="50673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678598" y="28194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4.4507e+0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s=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 =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Cost(p2,1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s = p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24800" y="4424588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15278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Data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4809" y="874931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133843" y="889843"/>
            <a:ext cx="193112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case 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switch Met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glc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   4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   39.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   38.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   35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   27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   11.3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    0.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    0.0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8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9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0   0];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cells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.25    0.2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.25    0.74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.25    2.1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25    5.9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75    9.71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25   15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75   23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.25   32.0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.25   38.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.25   38.9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10.00   38.9e6];</a:t>
            </a:r>
          </a:p>
          <a:p>
            <a:r>
              <a:rPr lang="pt-BR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39007" y="886032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4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6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3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18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7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66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166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465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08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3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9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69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94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3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8058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986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53024BD-2813-484A-A1D3-105695C35E28}"/>
              </a:ext>
            </a:extLst>
          </p:cNvPr>
          <p:cNvSpPr/>
          <p:nvPr/>
        </p:nvSpPr>
        <p:spPr>
          <a:xfrm>
            <a:off x="6314820" y="886031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7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8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9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3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238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47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04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750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494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908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6647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0446</a:t>
            </a:r>
          </a:p>
        </p:txBody>
      </p:sp>
    </p:spTree>
    <p:extLst>
      <p:ext uri="{BB962C8B-B14F-4D97-AF65-F5344CB8AC3E}">
        <p14:creationId xmlns:p14="http://schemas.microsoft.com/office/powerpoint/2010/main" val="376191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Scaling the Cost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" y="893616"/>
            <a:ext cx="4572000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 * </a:t>
            </a:r>
            <a:r>
              <a:rPr lang="pt-BR" sz="1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*e-6 </a:t>
            </a:r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2372" y="849023"/>
            <a:ext cx="4509675" cy="509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Oval 1"/>
          <p:cNvSpPr/>
          <p:nvPr/>
        </p:nvSpPr>
        <p:spPr>
          <a:xfrm>
            <a:off x="3886200" y="4038600"/>
            <a:ext cx="511629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44867" y="2590800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1630</a:t>
            </a:r>
          </a:p>
        </p:txBody>
      </p:sp>
    </p:spTree>
    <p:extLst>
      <p:ext uri="{BB962C8B-B14F-4D97-AF65-F5344CB8AC3E}">
        <p14:creationId xmlns:p14="http://schemas.microsoft.com/office/powerpoint/2010/main" val="25585880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609600" y="210128"/>
            <a:ext cx="79806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3 – Linear Pathway (HW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929640"/>
            <a:ext cx="4389120" cy="2194560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57786" y="990477"/>
            <a:ext cx="14542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itial values</a:t>
            </a:r>
            <a:endParaRPr lang="en-US" b="1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=10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=0.001</a:t>
            </a:r>
          </a:p>
        </p:txBody>
      </p:sp>
      <p:sp>
        <p:nvSpPr>
          <p:cNvPr id="14" name="Oval 13"/>
          <p:cNvSpPr/>
          <p:nvPr/>
        </p:nvSpPr>
        <p:spPr>
          <a:xfrm>
            <a:off x="1379220" y="1325880"/>
            <a:ext cx="2263140" cy="1623060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C00000"/>
                </a:gs>
                <a:gs pos="50000">
                  <a:srgbClr val="CC00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2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07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879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86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397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2065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4197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9080" y="952500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</a:t>
            </a:r>
            <a:r>
              <a:rPr lang="en-US" dirty="0"/>
              <a:t>=5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2180" y="1341120"/>
            <a:ext cx="840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=2.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3000" y="2133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46960" y="214122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9020" y="2133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0680" y="929057"/>
            <a:ext cx="1463167" cy="24081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78872" y="5656634"/>
            <a:ext cx="2834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</a:rPr>
              <a:t>Opt_LinearPath.m</a:t>
            </a:r>
            <a:endParaRPr lang="en-GB" sz="28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3631631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n-NO" dirty="0"/>
              <a:t>v=[p(1)*x(1)^p(2)</a:t>
            </a:r>
          </a:p>
          <a:p>
            <a:pPr>
              <a:lnSpc>
                <a:spcPct val="150000"/>
              </a:lnSpc>
            </a:pPr>
            <a:r>
              <a:rPr lang="nn-NO" dirty="0"/>
              <a:t>   p(3)*x(2)^p(4)</a:t>
            </a:r>
          </a:p>
          <a:p>
            <a:pPr>
              <a:lnSpc>
                <a:spcPct val="150000"/>
              </a:lnSpc>
            </a:pPr>
            <a:r>
              <a:rPr lang="nn-NO" dirty="0"/>
              <a:t>   p(5)*x(3)^p(6)]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29" y="3179387"/>
            <a:ext cx="4238371" cy="35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319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E2A520-B91A-4C64-9E65-C168F4EF2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42EAC6-AC08-4C9F-984B-13CA7C59BD73}"/>
              </a:ext>
            </a:extLst>
          </p:cNvPr>
          <p:cNvSpPr txBox="1"/>
          <p:nvPr/>
        </p:nvSpPr>
        <p:spPr>
          <a:xfrm>
            <a:off x="1447800" y="6203707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s://www.benfrederickson.com/numerical-optimization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B82B9-37B3-4E47-8727-071853CE3486}"/>
              </a:ext>
            </a:extLst>
          </p:cNvPr>
          <p:cNvSpPr txBox="1"/>
          <p:nvPr/>
        </p:nvSpPr>
        <p:spPr>
          <a:xfrm>
            <a:off x="228600" y="152400"/>
            <a:ext cx="175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Nelder</a:t>
            </a:r>
            <a:r>
              <a:rPr lang="en-US" b="1" dirty="0"/>
              <a:t>-Mead (</a:t>
            </a:r>
            <a:r>
              <a:rPr lang="en-US" b="1" dirty="0" err="1"/>
              <a:t>fminseach</a:t>
            </a:r>
            <a:r>
              <a:rPr lang="en-US" b="1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BF9BD2-90A9-46B9-B189-4CBD7B1DCC5B}"/>
              </a:ext>
            </a:extLst>
          </p:cNvPr>
          <p:cNvSpPr txBox="1"/>
          <p:nvPr/>
        </p:nvSpPr>
        <p:spPr>
          <a:xfrm>
            <a:off x="2286000" y="914400"/>
            <a:ext cx="518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sample two (1D) points (n+1 points for </a:t>
            </a:r>
            <a:r>
              <a:rPr lang="en-US" dirty="0" err="1"/>
              <a:t>nD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ee which is the point with smallest los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other points take a step d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42383B-C17E-47A8-A3F5-186443079CF2}"/>
              </a:ext>
            </a:extLst>
          </p:cNvPr>
          <p:cNvSpPr txBox="1"/>
          <p:nvPr/>
        </p:nvSpPr>
        <p:spPr>
          <a:xfrm>
            <a:off x="264814" y="2965609"/>
            <a:ext cx="2173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adient Descent</a:t>
            </a:r>
          </a:p>
          <a:p>
            <a:r>
              <a:rPr lang="en-US" b="1" dirty="0"/>
              <a:t>(</a:t>
            </a:r>
            <a:r>
              <a:rPr lang="en-US" b="1" dirty="0" err="1"/>
              <a:t>fminunc</a:t>
            </a:r>
            <a:r>
              <a:rPr lang="en-US" b="1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1EA2BF-607C-4017-AF43-05B9254D716C}"/>
              </a:ext>
            </a:extLst>
          </p:cNvPr>
          <p:cNvSpPr txBox="1"/>
          <p:nvPr/>
        </p:nvSpPr>
        <p:spPr>
          <a:xfrm>
            <a:off x="2322214" y="3727609"/>
            <a:ext cx="57549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lculate the gradient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∇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F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X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is at the current point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ake a step down the gradient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algn="ctr"/>
            <a:r>
              <a:rPr lang="en-US" i="1" dirty="0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+1 = 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i="1" dirty="0">
                <a:effectLst/>
                <a:latin typeface="MathJax_Math"/>
              </a:rPr>
              <a:t> </a:t>
            </a:r>
            <a:r>
              <a:rPr lang="en-US" dirty="0">
                <a:effectLst/>
                <a:latin typeface="MathJax_Main"/>
              </a:rPr>
              <a:t>− </a:t>
            </a:r>
            <a:r>
              <a:rPr lang="el-GR" i="1" dirty="0">
                <a:effectLst/>
                <a:latin typeface="MathJax_Math"/>
              </a:rPr>
              <a:t>α</a:t>
            </a:r>
            <a:r>
              <a:rPr lang="el-GR" dirty="0">
                <a:effectLst/>
                <a:latin typeface="MathJax_Main"/>
              </a:rPr>
              <a:t>∇</a:t>
            </a:r>
            <a:r>
              <a:rPr lang="en-US" i="1" dirty="0">
                <a:effectLst/>
                <a:latin typeface="MathJax_Math"/>
              </a:rPr>
              <a:t>F</a:t>
            </a:r>
            <a:r>
              <a:rPr lang="en-US" dirty="0">
                <a:effectLst/>
                <a:latin typeface="MathJax_Main"/>
              </a:rPr>
              <a:t>(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84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19647" y="781645"/>
            <a:ext cx="6148250" cy="584775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nl-NL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3</a:t>
            </a:r>
          </a:p>
          <a:p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z=[</a:t>
            </a:r>
            <a:r>
              <a:rPr lang="en-US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pl-PL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0   </a:t>
            </a:r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0.0000    0.0010    0.0010    0.0010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1000    9.4838    5.3635    1.5358    0.172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2000    9.0006    7.0424    3.6830    0.464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3000    8.5477    7.3807    5.4507    0.8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4000    8.1229    7.1486    6.6203    1.1898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5000    7.7242    6.6813    7.1927    1.5832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6000    7.3496    6.1415    7.2537    1.9817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7000    6.9975    5.6013    6.9140    2.377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8000    6.6662    5.0926    6.2931    2.76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9000    6.3543    4.6263    5.5022    3.140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0000    6.0604    4.2041    4.6388    3.498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2000    5.5218    3.4830    3.0099    4.154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4000    5.0418    2.8999    1.8135    4.723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6000    4.6129    2.4259    1.1013    5.2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8000    4.2286    2.0386    0.7046    5.635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0000    3.8835    1.7205    0.4693    6.008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5000    3.1630    1.1454    0.1854    6.771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3.0000    2.6021    0.7795    0.0789    7.356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3.5000    2.1602    0.5410    0.0354    7.812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4.0000    1.8082    0.3820    0.0166    8.172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5.0000    1.2953    0.1994    0.0040    8.69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6.0000    0.9521    0.1097    0.0011    9.0435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7.0000    0.7153    0.0630    0.0003    9.282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8.0000    0.5478    0.0376    0.0001    9.4514];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833896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041909F-6214-429C-9B0D-64255F9F128B}"/>
              </a:ext>
            </a:extLst>
          </p:cNvPr>
          <p:cNvSpPr txBox="1"/>
          <p:nvPr/>
        </p:nvSpPr>
        <p:spPr>
          <a:xfrm>
            <a:off x="2286000" y="1413602"/>
            <a:ext cx="4572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y_od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p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i=2.5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50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=[p(1)*x(1)^p(2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3))*x(2)^abs(p(4)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5))*x(3)^abs(p(6))]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[-v(1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1)/Vi-v(2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2)/Vi-v(3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3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089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874931"/>
            <a:ext cx="4680856" cy="569386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0=[10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0:.05:8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=ode23s(@My_ode,Tspan,x0,[],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dataset(3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: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DSE=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2:5)-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ost=sum(sum(DSE.^2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g==1</a:t>
            </a:r>
          </a:p>
          <a:p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  <a:endParaRPr lang="en-US" sz="14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;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704584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1166842"/>
            <a:ext cx="4680856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[z pars]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_LinearPat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)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endParaRPr lang="en-US" sz="16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0=[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0.5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3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];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3</a:t>
            </a:r>
          </a:p>
          <a:p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(p0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ptions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mset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Display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2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insearc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@Cost,p0,options,0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p2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ars = p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0409884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Chart, line chart, histogram&#10;&#10;Description automatically generated">
            <a:extLst>
              <a:ext uri="{FF2B5EF4-FFF2-40B4-BE49-F238E27FC236}">
                <a16:creationId xmlns:a16="http://schemas.microsoft.com/office/drawing/2014/main" id="{57DFDCB4-4A2D-4427-82A2-9EB305150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2E9BA0E-D350-45E2-BF1B-7520FB3599D7}"/>
              </a:ext>
            </a:extLst>
          </p:cNvPr>
          <p:cNvSpPr/>
          <p:nvPr/>
        </p:nvSpPr>
        <p:spPr>
          <a:xfrm>
            <a:off x="3869872" y="5798403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itial guess</a:t>
            </a:r>
          </a:p>
        </p:txBody>
      </p:sp>
    </p:spTree>
    <p:extLst>
      <p:ext uri="{BB962C8B-B14F-4D97-AF65-F5344CB8AC3E}">
        <p14:creationId xmlns:p14="http://schemas.microsoft.com/office/powerpoint/2010/main" val="40046799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AA20584-16FB-4B75-B1F9-3C40D564B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1CD03C-5ED9-402C-9AFE-EE002D1910E8}"/>
              </a:ext>
            </a:extLst>
          </p:cNvPr>
          <p:cNvSpPr/>
          <p:nvPr/>
        </p:nvSpPr>
        <p:spPr>
          <a:xfrm>
            <a:off x="3869872" y="5798403"/>
            <a:ext cx="23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rst optimization run</a:t>
            </a:r>
          </a:p>
        </p:txBody>
      </p:sp>
    </p:spTree>
    <p:extLst>
      <p:ext uri="{BB962C8B-B14F-4D97-AF65-F5344CB8AC3E}">
        <p14:creationId xmlns:p14="http://schemas.microsoft.com/office/powerpoint/2010/main" val="18769057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Optimization tool (</a:t>
            </a:r>
            <a:r>
              <a:rPr lang="en-US" sz="3600" dirty="0" err="1">
                <a:latin typeface="Arial Rounded MT Bold" panose="020F0704030504030204" pitchFamily="34" charset="0"/>
              </a:rPr>
              <a:t>optimtool</a:t>
            </a:r>
            <a:r>
              <a:rPr lang="en-US" sz="3600" dirty="0">
                <a:latin typeface="Arial Rounded MT Bold" panose="020F0704030504030204" pitchFamily="34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8111" t="8956" r="61907" b="22468"/>
          <a:stretch>
            <a:fillRect/>
          </a:stretch>
        </p:blipFill>
        <p:spPr bwMode="auto">
          <a:xfrm>
            <a:off x="691003" y="914400"/>
            <a:ext cx="799579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63961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rgbClr val="4D4D4D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Data Management (MS Excel)</a:t>
            </a:r>
            <a:endParaRPr lang="en-GB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8740" y="2247900"/>
            <a:ext cx="6811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[</a:t>
            </a:r>
            <a:r>
              <a:rPr lang="en-US" sz="2400" b="1" dirty="0" err="1"/>
              <a:t>num,txt,raw</a:t>
            </a:r>
            <a:r>
              <a:rPr lang="en-US" sz="2400" b="1" dirty="0"/>
              <a:t>] = </a:t>
            </a:r>
            <a:r>
              <a:rPr lang="en-US" sz="2400" b="1" dirty="0" err="1"/>
              <a:t>xlsread</a:t>
            </a:r>
            <a:r>
              <a:rPr lang="en-US" sz="2400" b="1" dirty="0"/>
              <a:t>(</a:t>
            </a:r>
            <a:r>
              <a:rPr lang="en-US" sz="2400" b="1" dirty="0" err="1"/>
              <a:t>filename,sheet,range</a:t>
            </a:r>
            <a:r>
              <a:rPr lang="en-US" sz="2400" b="1" dirty="0"/>
              <a:t>)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status = </a:t>
            </a:r>
            <a:r>
              <a:rPr lang="en-US" sz="2400" b="1" dirty="0" err="1"/>
              <a:t>xlswrite</a:t>
            </a:r>
            <a:r>
              <a:rPr lang="en-US" sz="2400" b="1" dirty="0"/>
              <a:t>(</a:t>
            </a:r>
            <a:r>
              <a:rPr lang="en-US" sz="2400" b="1" dirty="0" err="1"/>
              <a:t>filename,A,sheet,range</a:t>
            </a:r>
            <a:r>
              <a:rPr lang="en-US" sz="2400" b="1" dirty="0"/>
              <a:t>)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arameter Estimation in Exc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73364" y="1102300"/>
            <a:ext cx="8365836" cy="5301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ort or type data into Excel. Here, download file “ParaData.xlsx” from Canvas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a consist of two columns next to each other: x and f(x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the model in a new column, starting in the same row as x and f(x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parameters as references to cells (e.g., $H$4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initial guesses of all parameter values in a continuous range of cells, as specified in (3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ot the graph of data and model, using scatter plot option. In this manner you may visualize what happens when the parameter values are chang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a new column with the squared errors between each data point and the model prediction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g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= (G20 - H20)^2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a separate cell calculate the sum of the squared errors (SSE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lect the cell where the SSE is calculated and select in the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t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b &gt;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roup the optio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Target Cel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or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Objecti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leave the cell where SSE was calculat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ose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perform a minimization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Changing Cell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lect the range of cell where the parameter values were typ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ss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5926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3D2E97-0CAA-43B2-9CFA-F99B57DBB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7603C1-F9A5-43A0-8A74-279141944EAE}"/>
              </a:ext>
            </a:extLst>
          </p:cNvPr>
          <p:cNvSpPr txBox="1"/>
          <p:nvPr/>
        </p:nvSpPr>
        <p:spPr>
          <a:xfrm>
            <a:off x="381000" y="41148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Python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M7ZA9fq2z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3AA61-3F35-4E52-A853-DA4CBCD2D6D1}"/>
              </a:ext>
            </a:extLst>
          </p:cNvPr>
          <p:cNvSpPr txBox="1"/>
          <p:nvPr/>
        </p:nvSpPr>
        <p:spPr>
          <a:xfrm>
            <a:off x="356856" y="5591439"/>
            <a:ext cx="6272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R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Qvye1wDa0k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A52070-1932-4DE0-9F92-C921D516F42D}"/>
              </a:ext>
            </a:extLst>
          </p:cNvPr>
          <p:cNvSpPr txBox="1"/>
          <p:nvPr/>
        </p:nvSpPr>
        <p:spPr>
          <a:xfrm>
            <a:off x="356857" y="2638161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arison of 6 optimization methods in </a:t>
            </a:r>
            <a:r>
              <a:rPr lang="en-US" dirty="0" err="1"/>
              <a:t>matlab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mathworks.com/help/gads/example-comparing-several-solvers.htm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6B04CE-7413-4CAD-9319-67F90F4E7CA5}"/>
              </a:ext>
            </a:extLst>
          </p:cNvPr>
          <p:cNvSpPr txBox="1"/>
          <p:nvPr/>
        </p:nvSpPr>
        <p:spPr>
          <a:xfrm>
            <a:off x="356857" y="23888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ks:</a:t>
            </a:r>
          </a:p>
        </p:txBody>
      </p:sp>
    </p:spTree>
    <p:extLst>
      <p:ext uri="{BB962C8B-B14F-4D97-AF65-F5344CB8AC3E}">
        <p14:creationId xmlns:p14="http://schemas.microsoft.com/office/powerpoint/2010/main" val="3431013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60649" y="373082"/>
            <a:ext cx="69814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Break down of the </a:t>
            </a:r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231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37FB2F12-191D-4FBE-A757-8F825E14EE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272" y="3399023"/>
            <a:ext cx="3587685" cy="297469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D90872-7D66-40A4-A4A2-072B6A5071FA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4D48B8-C4A7-4CC8-B48C-45051CBE0D5A}"/>
              </a:ext>
            </a:extLst>
          </p:cNvPr>
          <p:cNvSpPr/>
          <p:nvPr/>
        </p:nvSpPr>
        <p:spPr>
          <a:xfrm>
            <a:off x="6073629" y="2957393"/>
            <a:ext cx="2888270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…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0778129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5222B5-7AD6-48AC-8117-F8A63AF78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322B6D-2032-46A5-9AF1-C267E3A6EF02}"/>
              </a:ext>
            </a:extLst>
          </p:cNvPr>
          <p:cNvSpPr txBox="1"/>
          <p:nvPr/>
        </p:nvSpPr>
        <p:spPr>
          <a:xfrm>
            <a:off x="304800" y="6033184"/>
            <a:ext cx="8991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://www.stochasticlifestyle.com/comparison-differential-equation-solver-suites-matlab-r-julia-python-c-fortran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CDCFE-D203-4B1C-9695-395AB04615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20267" r="15833" b="4691"/>
          <a:stretch/>
        </p:blipFill>
        <p:spPr>
          <a:xfrm>
            <a:off x="36214" y="27915"/>
            <a:ext cx="9034675" cy="583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3688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roject 1: Fitting a Hill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989585"/>
            <a:ext cx="8458200" cy="5506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Define the Hill function and other specifications as outlined above and estimate parameters. Record the optimal parameter value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2. Use only data from x=0 to x=14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3. Use only data from x=16 to x = 3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4. Use only data from x=20 to x = 5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If you define additional SSEs for 1.2-1.4, make sure to adjust the “Objective.”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5. Impose constraints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ubject to the Constraint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any constraints that you want to apply by doing the following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olver Parameter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dialog box,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dd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ell Reference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the cell reference or name of the cell range for which you want to constrain the value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lick the relationship (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l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g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or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) that you want between the referenced cell and the constraint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eger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ary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lldiffere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</a:t>
            </a:r>
            <a:endParaRPr lang="en-US" dirty="0">
              <a:solidFill>
                <a:srgbClr val="36363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628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latin typeface="Arial Rounded MT Bold" panose="020F0704030504030204" pitchFamily="34" charset="0"/>
              </a:rPr>
              <a:t>Project 2: Kinetic Function with Inhibit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1. Download data from file “ParaData_Inhib.xlsx.” They are results of a fictitious experiment with different substrate (S) and inhibitor (I) concentrations. Assume the following model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𝑣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t up an estimation routine in Excel and estimate parameters. Start with different guestimates; compare and interpret the results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2. Select one of the parameters in 2.1 and constrain it to some positive value of your choice. Re-optimize and check the SSE. Fix another parameter and re-optimize. Explain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3. Constrain two of the parameters in 2.1 and re-optimize. Discuss your result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  <a:blipFill rotWithShape="0">
                <a:blip r:embed="rId2"/>
                <a:stretch>
                  <a:fillRect l="-706" t="-679" r="-157" b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350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2B912367-0AC1-4033-9BE3-4666DD8F720D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A53BC-2A61-4E4D-ABE5-56C3BB17C372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5C431255-2BB9-444C-9673-77F9DF0C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851039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44424" y="922725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e time interval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2BC2137-3ABD-43D5-8D8F-8B7F18E284FC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E69DD3-8316-4009-A9AF-ADBA4220D6DC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8220867-3206-4C5C-9566-83FCB8B0503A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981BADD9-BE92-48BD-A69A-719EC63EF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31769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71910" y="1295400"/>
            <a:ext cx="97862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y =</a:t>
            </a:r>
          </a:p>
          <a:p>
            <a:endParaRPr lang="es-E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3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5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6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78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9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8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1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9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35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1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8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68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80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9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112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DE8192-946E-428F-903A-DA51DFD1968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0D9869-3B39-4234-9176-7B0BCB7E3686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2ABF1672-D956-43C2-8A3F-4607A820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79949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2535472" y="1295400"/>
            <a:ext cx="1066799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ys =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1328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3056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703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618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9114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5.15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7.19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0.528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5.851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33.5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1.462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3.448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5205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5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6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D49D8CB-43BD-4536-A4C6-809D8A8EAB5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62F88B7-AE17-41BA-AA09-534B24EC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4022978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C6436C-796B-46D1-86C6-D6A92933771B}"/>
              </a:ext>
            </a:extLst>
          </p:cNvPr>
          <p:cNvSpPr txBox="1"/>
          <p:nvPr/>
        </p:nvSpPr>
        <p:spPr>
          <a:xfrm>
            <a:off x="455171" y="2325077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as the sum of the squares of the difference between the data and the model results.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06556C71-9373-4390-AF0A-C0B7370E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3833022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90</TotalTime>
  <Words>5822</Words>
  <Application>Microsoft Office PowerPoint</Application>
  <PresentationFormat>On-screen Show (4:3)</PresentationFormat>
  <Paragraphs>1248</Paragraphs>
  <Slides>42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</vt:lpstr>
      <vt:lpstr>Arial Rounded MT Bold</vt:lpstr>
      <vt:lpstr>Calibri</vt:lpstr>
      <vt:lpstr>Cambria Math</vt:lpstr>
      <vt:lpstr>Courier New</vt:lpstr>
      <vt:lpstr>Maiandra GD</vt:lpstr>
      <vt:lpstr>MathJax_Main</vt:lpstr>
      <vt:lpstr>MathJax_Math</vt:lpstr>
      <vt:lpstr>Times New Roman</vt:lpstr>
      <vt:lpstr>wf_segoe-ui_norm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T - Biomedical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IT , EBERHARD O</dc:creator>
  <cp:lastModifiedBy>Olivenca, Daniel V</cp:lastModifiedBy>
  <cp:revision>319</cp:revision>
  <dcterms:created xsi:type="dcterms:W3CDTF">2013-05-10T17:56:55Z</dcterms:created>
  <dcterms:modified xsi:type="dcterms:W3CDTF">2022-02-24T18:08:52Z</dcterms:modified>
</cp:coreProperties>
</file>